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01E89FC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UNIVERSIDADE FEDERAL DO RIO GRANDE DO SUL</w:t>
      </w:r>
    </w:p>
    <w:p w14:paraId="5EA07D82" w14:textId="202FBB96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ENGENHARIA DE CONTROLE E AUTOMAÇÃO</w:t>
      </w:r>
    </w:p>
    <w:p w14:paraId="4DFBD2E5" w14:textId="2951C132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PROGRAMAÇÃO ORIENTADA À OBJETO</w:t>
      </w:r>
    </w:p>
    <w:p w14:paraId="50D67FE5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4FF552D3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1177524E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299D3229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0E9A0EBD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473412D8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33C3CC6D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798630E9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2C0F4724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61290A84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7E854D01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5AE82482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16CD86E4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65BC8F60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0DD538B5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47ED41A2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73FBC16F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1C38BA82" w14:textId="303BABD2" w:rsidR="00815A44" w:rsidRPr="00D84CE5" w:rsidRDefault="004E16AA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  <w:r w:rsidRPr="00D84CE5"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  <w:t>SEMINÁRIO EM JAVA</w:t>
      </w:r>
    </w:p>
    <w:p w14:paraId="4757D861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  <w:r w:rsidRPr="00D84CE5"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  <w:t>QUARTO DE SUSPENSÃO</w:t>
      </w:r>
    </w:p>
    <w:p w14:paraId="1014E233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  <w:r w:rsidRPr="00D84CE5"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  <w:t>Linear</w:t>
      </w:r>
    </w:p>
    <w:p w14:paraId="1DF3FBE0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34127DBE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446EB2CC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65CE0E9A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2D1329A0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5330A662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0C6BCD7B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1EB68CED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5C491E23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eastAsia="pt-BR"/>
          <w14:ligatures w14:val="none"/>
        </w:rPr>
      </w:pPr>
    </w:p>
    <w:p w14:paraId="7C160DD6" w14:textId="77777777" w:rsidR="00815A44" w:rsidRPr="00D84CE5" w:rsidRDefault="00815A44" w:rsidP="00A47715">
      <w:pPr>
        <w:spacing w:after="0" w:line="276" w:lineRule="auto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Leonardo Ferreira</w:t>
      </w:r>
    </w:p>
    <w:p w14:paraId="751DC4DF" w14:textId="77777777" w:rsidR="00815A44" w:rsidRPr="00D84CE5" w:rsidRDefault="00815A44" w:rsidP="00A47715">
      <w:pPr>
        <w:spacing w:after="0" w:line="276" w:lineRule="auto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00576066</w:t>
      </w:r>
    </w:p>
    <w:p w14:paraId="5191CC17" w14:textId="18CB8F93" w:rsidR="00815A44" w:rsidRPr="00D84CE5" w:rsidRDefault="00815A44" w:rsidP="00A47715">
      <w:pPr>
        <w:spacing w:after="0" w:line="276" w:lineRule="auto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 xml:space="preserve">Lucas </w:t>
      </w:r>
      <w:proofErr w:type="spellStart"/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Yuuki</w:t>
      </w:r>
      <w:proofErr w:type="spellEnd"/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 xml:space="preserve"> Sasaki Ramos</w:t>
      </w:r>
    </w:p>
    <w:p w14:paraId="1021BEAA" w14:textId="1D3D08D8" w:rsidR="00815A44" w:rsidRPr="00D84CE5" w:rsidRDefault="00B27774" w:rsidP="00A47715">
      <w:pPr>
        <w:spacing w:after="0" w:line="276" w:lineRule="auto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  <w:r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0058</w:t>
      </w:r>
      <w:r w:rsidR="00DF4D98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8802</w:t>
      </w:r>
    </w:p>
    <w:p w14:paraId="77AB7EDF" w14:textId="5AD2261B" w:rsidR="00815A44" w:rsidRPr="00D84CE5" w:rsidRDefault="00815A44" w:rsidP="00A47715">
      <w:pPr>
        <w:spacing w:after="0" w:line="276" w:lineRule="auto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 xml:space="preserve">David </w:t>
      </w:r>
      <w:r w:rsidR="00423488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 xml:space="preserve">Luís </w:t>
      </w:r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Leite</w:t>
      </w:r>
    </w:p>
    <w:p w14:paraId="77075926" w14:textId="51352747" w:rsidR="00815A44" w:rsidRPr="00D84CE5" w:rsidRDefault="002831C6" w:rsidP="00A47715">
      <w:pPr>
        <w:spacing w:after="0" w:line="276" w:lineRule="auto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  <w:r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0059</w:t>
      </w:r>
      <w:r w:rsidR="00423488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1311</w:t>
      </w:r>
    </w:p>
    <w:p w14:paraId="1C0172CD" w14:textId="77777777" w:rsidR="00815A44" w:rsidRPr="00D84CE5" w:rsidRDefault="00815A44" w:rsidP="00A47715">
      <w:pPr>
        <w:spacing w:after="0" w:line="276" w:lineRule="auto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</w:p>
    <w:p w14:paraId="1216A237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</w:p>
    <w:p w14:paraId="0959CD8F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</w:p>
    <w:p w14:paraId="552F958E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</w:p>
    <w:p w14:paraId="1D8941AE" w14:textId="77777777" w:rsidR="00815A44" w:rsidRPr="00D84CE5" w:rsidRDefault="00815A44" w:rsidP="00A47715">
      <w:pPr>
        <w:spacing w:after="0" w:line="276" w:lineRule="auto"/>
        <w:jc w:val="center"/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</w:pPr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Porto Alegre</w:t>
      </w:r>
    </w:p>
    <w:p w14:paraId="170343AF" w14:textId="2B29D659" w:rsidR="0025048E" w:rsidRPr="00D84CE5" w:rsidRDefault="00815A44" w:rsidP="00A47715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202</w:t>
      </w:r>
      <w:r w:rsidR="00F2619B" w:rsidRPr="00D84CE5">
        <w:rPr>
          <w:rFonts w:ascii="Times New Roman" w:eastAsia="Arial" w:hAnsi="Times New Roman" w:cs="Times New Roman"/>
          <w:kern w:val="0"/>
          <w:sz w:val="24"/>
          <w:szCs w:val="24"/>
          <w:lang w:eastAsia="pt-BR"/>
          <w14:ligatures w14:val="none"/>
        </w:rPr>
        <w:t>5</w:t>
      </w:r>
      <w:r w:rsidR="0025048E" w:rsidRPr="00D84CE5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89117D9" w14:textId="349D6C66" w:rsidR="007F6179" w:rsidRPr="00D84CE5" w:rsidRDefault="00775B01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1. </w:t>
      </w:r>
      <w:r w:rsidR="00641EFF">
        <w:rPr>
          <w:rFonts w:ascii="Times New Roman" w:hAnsi="Times New Roman" w:cs="Times New Roman"/>
          <w:b/>
          <w:bCs/>
          <w:sz w:val="24"/>
          <w:szCs w:val="24"/>
        </w:rPr>
        <w:t>INTRODUÇÃO</w:t>
      </w:r>
    </w:p>
    <w:p w14:paraId="526C4D27" w14:textId="77777777" w:rsidR="009D1696" w:rsidRPr="00D84CE5" w:rsidRDefault="009D1696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5C661AA" w14:textId="45AB75C5" w:rsidR="009D1696" w:rsidRPr="00D84CE5" w:rsidRDefault="009D1696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Este Capítulo irá explicitar o problema selecionado para aplicação</w:t>
      </w:r>
      <w:r w:rsidR="003238A5" w:rsidRPr="00D84CE5">
        <w:rPr>
          <w:rFonts w:ascii="Times New Roman" w:hAnsi="Times New Roman" w:cs="Times New Roman"/>
          <w:sz w:val="24"/>
          <w:szCs w:val="24"/>
        </w:rPr>
        <w:t xml:space="preserve"> na Programação Orientada à Objetos</w:t>
      </w:r>
      <w:r w:rsidR="00CC200B" w:rsidRPr="00D84CE5">
        <w:rPr>
          <w:rFonts w:ascii="Times New Roman" w:hAnsi="Times New Roman" w:cs="Times New Roman"/>
          <w:sz w:val="24"/>
          <w:szCs w:val="24"/>
        </w:rPr>
        <w:t xml:space="preserve"> em J</w:t>
      </w:r>
      <w:r w:rsidR="00584460" w:rsidRPr="00D84CE5">
        <w:rPr>
          <w:rFonts w:ascii="Times New Roman" w:hAnsi="Times New Roman" w:cs="Times New Roman"/>
          <w:sz w:val="24"/>
          <w:szCs w:val="24"/>
        </w:rPr>
        <w:t>ava</w:t>
      </w:r>
      <w:r w:rsidR="003238A5" w:rsidRPr="00D84CE5">
        <w:rPr>
          <w:rFonts w:ascii="Times New Roman" w:hAnsi="Times New Roman" w:cs="Times New Roman"/>
          <w:sz w:val="24"/>
          <w:szCs w:val="24"/>
        </w:rPr>
        <w:t>.</w:t>
      </w:r>
    </w:p>
    <w:p w14:paraId="1406E3C8" w14:textId="77777777" w:rsidR="00F704AB" w:rsidRPr="00D84CE5" w:rsidRDefault="00F704AB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89EF0E7" w14:textId="118AD2E9" w:rsidR="003238A5" w:rsidRPr="00D84CE5" w:rsidRDefault="003238A5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t xml:space="preserve">1.1. </w:t>
      </w:r>
      <w:r w:rsidR="00E84347" w:rsidRPr="00D84CE5">
        <w:rPr>
          <w:rFonts w:ascii="Times New Roman" w:hAnsi="Times New Roman" w:cs="Times New Roman"/>
          <w:b/>
          <w:bCs/>
          <w:sz w:val="24"/>
          <w:szCs w:val="24"/>
        </w:rPr>
        <w:t>O QUARTO DE SUSPENSÃO VEICULAR</w:t>
      </w:r>
    </w:p>
    <w:p w14:paraId="644DC8EE" w14:textId="77777777" w:rsidR="003238A5" w:rsidRPr="00D84CE5" w:rsidRDefault="003238A5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DB4D6CC" w14:textId="64DFC2DF" w:rsidR="005744C6" w:rsidRPr="00D84CE5" w:rsidRDefault="00D100DB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Um quarto de suspensão é um modelo que abstrai o comportamento de um veículo simplificando a análise para uma única roda</w:t>
      </w:r>
      <w:r w:rsidR="00E84347" w:rsidRPr="00D84CE5">
        <w:rPr>
          <w:rFonts w:ascii="Times New Roman" w:hAnsi="Times New Roman" w:cs="Times New Roman"/>
          <w:sz w:val="24"/>
          <w:szCs w:val="24"/>
        </w:rPr>
        <w:t>, metade de um eixo</w:t>
      </w:r>
      <w:r w:rsidRPr="00D84CE5">
        <w:rPr>
          <w:rFonts w:ascii="Times New Roman" w:hAnsi="Times New Roman" w:cs="Times New Roman"/>
          <w:sz w:val="24"/>
          <w:szCs w:val="24"/>
        </w:rPr>
        <w:t>.</w:t>
      </w:r>
      <w:r w:rsidR="000674B2" w:rsidRPr="00D84CE5">
        <w:rPr>
          <w:rFonts w:ascii="Times New Roman" w:hAnsi="Times New Roman" w:cs="Times New Roman"/>
          <w:sz w:val="24"/>
          <w:szCs w:val="24"/>
        </w:rPr>
        <w:t xml:space="preserve"> Em sua configuração clássica, conforme apresentado na Figura 1</w:t>
      </w:r>
      <w:r w:rsidR="00CF6C80" w:rsidRPr="00D84CE5">
        <w:rPr>
          <w:rFonts w:ascii="Times New Roman" w:hAnsi="Times New Roman" w:cs="Times New Roman"/>
          <w:sz w:val="24"/>
          <w:szCs w:val="24"/>
        </w:rPr>
        <w:t>.1</w:t>
      </w:r>
      <w:r w:rsidR="000674B2" w:rsidRPr="00D84CE5">
        <w:rPr>
          <w:rFonts w:ascii="Times New Roman" w:hAnsi="Times New Roman" w:cs="Times New Roman"/>
          <w:sz w:val="24"/>
          <w:szCs w:val="24"/>
        </w:rPr>
        <w:t>, a suspensão de um veículo é composta por três elementos principais</w:t>
      </w:r>
      <w:r w:rsidRPr="00D84CE5">
        <w:rPr>
          <w:rFonts w:ascii="Times New Roman" w:hAnsi="Times New Roman" w:cs="Times New Roman"/>
          <w:sz w:val="24"/>
          <w:szCs w:val="24"/>
        </w:rPr>
        <w:t>:</w:t>
      </w:r>
    </w:p>
    <w:p w14:paraId="75BCF2DB" w14:textId="77777777" w:rsidR="00222A7B" w:rsidRPr="00D84CE5" w:rsidRDefault="00222A7B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A2AEC73" w14:textId="714C4B3D" w:rsidR="00222A7B" w:rsidRPr="00D84CE5" w:rsidRDefault="00222A7B" w:rsidP="00A47715">
      <w:pPr>
        <w:pStyle w:val="PargrafodaLista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Elemento Elástico: Tipicamente uma mola helicoidal, este elemento fornece uma força proporcional e oposta ao alongamento da suspensão, suportando a carga estática do veículo;</w:t>
      </w:r>
    </w:p>
    <w:p w14:paraId="5BBDE745" w14:textId="6A0AD3F3" w:rsidR="00222A7B" w:rsidRPr="00D84CE5" w:rsidRDefault="00222A7B" w:rsidP="00A47715">
      <w:pPr>
        <w:pStyle w:val="PargrafodaLista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Elemento de amortecimento: Geralmente um amortecedor hidráulico, oferece uma força dissipativa contra a velocidade de alongamento. Este componente é crucial em situações dinâmicas, mas fornece força insignificante em estados estacionários;</w:t>
      </w:r>
    </w:p>
    <w:p w14:paraId="45ADDB74" w14:textId="4759AF20" w:rsidR="00222A7B" w:rsidRPr="00D84CE5" w:rsidRDefault="00222A7B" w:rsidP="00A47715">
      <w:pPr>
        <w:pStyle w:val="PargrafodaLista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Articulações Mecânicas: Esses componentes conectam a carroceria suspensa do veículo à massa não suspensa, cruciais para a funcionalidade geral do sistema de suspensão.</w:t>
      </w:r>
    </w:p>
    <w:p w14:paraId="3627C579" w14:textId="77777777" w:rsidR="005744C6" w:rsidRPr="00D84CE5" w:rsidRDefault="005744C6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7416630" w14:textId="6734C70B" w:rsidR="00CF6C80" w:rsidRPr="00D84CE5" w:rsidRDefault="00CF6C80" w:rsidP="00A47715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C4DC97" wp14:editId="3DA3D964">
            <wp:extent cx="3019423" cy="2520000"/>
            <wp:effectExtent l="0" t="0" r="0" b="0"/>
            <wp:docPr id="569097859" name="Imagem 1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097859" name="Imagem 1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FFCE61" w14:textId="53D3FE0D" w:rsidR="00A062DF" w:rsidRPr="00D84CE5" w:rsidRDefault="00A062DF" w:rsidP="00A47715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 xml:space="preserve">Figura </w:t>
      </w:r>
      <w:r w:rsidR="00534A63" w:rsidRPr="00D84CE5">
        <w:rPr>
          <w:rFonts w:ascii="Times New Roman" w:hAnsi="Times New Roman" w:cs="Times New Roman"/>
          <w:sz w:val="24"/>
          <w:szCs w:val="24"/>
        </w:rPr>
        <w:t>1.1</w:t>
      </w:r>
      <w:r w:rsidRPr="00D84CE5">
        <w:rPr>
          <w:rFonts w:ascii="Times New Roman" w:hAnsi="Times New Roman" w:cs="Times New Roman"/>
          <w:sz w:val="24"/>
          <w:szCs w:val="24"/>
        </w:rPr>
        <w:t xml:space="preserve"> – Esquema clássico de suspensão veicular [Adaptado de Saravesi et al., 2010]</w:t>
      </w:r>
      <w:r w:rsidR="005F46BE" w:rsidRPr="00D84CE5">
        <w:rPr>
          <w:rFonts w:ascii="Times New Roman" w:hAnsi="Times New Roman" w:cs="Times New Roman"/>
          <w:sz w:val="24"/>
          <w:szCs w:val="24"/>
        </w:rPr>
        <w:t>.</w:t>
      </w:r>
    </w:p>
    <w:p w14:paraId="09F921D3" w14:textId="77777777" w:rsidR="00250C2C" w:rsidRPr="00D84CE5" w:rsidRDefault="00250C2C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55DC4E" w14:textId="48688D8B" w:rsidR="00AF05F2" w:rsidRPr="00D84CE5" w:rsidRDefault="00577767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Para fins de modelagem, p</w:t>
      </w:r>
      <w:r w:rsidR="009B303D" w:rsidRPr="00D84CE5">
        <w:rPr>
          <w:rFonts w:ascii="Times New Roman" w:hAnsi="Times New Roman" w:cs="Times New Roman"/>
          <w:sz w:val="24"/>
          <w:szCs w:val="24"/>
        </w:rPr>
        <w:t>odemos</w:t>
      </w:r>
      <w:r w:rsidR="008567C9" w:rsidRPr="00D84CE5">
        <w:rPr>
          <w:rFonts w:ascii="Times New Roman" w:hAnsi="Times New Roman" w:cs="Times New Roman"/>
          <w:sz w:val="24"/>
          <w:szCs w:val="24"/>
        </w:rPr>
        <w:t xml:space="preserve"> abstrair o conceito </w:t>
      </w:r>
      <w:r w:rsidR="002D3C3A" w:rsidRPr="00D84CE5">
        <w:rPr>
          <w:rFonts w:ascii="Times New Roman" w:hAnsi="Times New Roman" w:cs="Times New Roman"/>
          <w:sz w:val="24"/>
          <w:szCs w:val="24"/>
        </w:rPr>
        <w:t xml:space="preserve">para um sistema massa, mola e amortecedor </w:t>
      </w:r>
      <w:r w:rsidR="008567C9" w:rsidRPr="00D84CE5">
        <w:rPr>
          <w:rFonts w:ascii="Times New Roman" w:hAnsi="Times New Roman" w:cs="Times New Roman"/>
          <w:sz w:val="24"/>
          <w:szCs w:val="24"/>
        </w:rPr>
        <w:t>conforme a Figura 1.2.</w:t>
      </w:r>
    </w:p>
    <w:p w14:paraId="118418FA" w14:textId="77777777" w:rsidR="002D3C3A" w:rsidRPr="00D84CE5" w:rsidRDefault="002D3C3A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F6395C1" w14:textId="0CF1707C" w:rsidR="00250C2C" w:rsidRPr="00D84CE5" w:rsidRDefault="00AF05F2" w:rsidP="00A47715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23A4A7C" wp14:editId="5054643C">
            <wp:extent cx="1267770" cy="2277688"/>
            <wp:effectExtent l="0" t="0" r="8890" b="8890"/>
            <wp:docPr id="922409907" name="Gráfico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409907" name=""/>
                    <pic:cNvPicPr/>
                  </pic:nvPicPr>
                  <pic:blipFill>
                    <a:blip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770" cy="2277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A3E6D" w14:textId="0F0FC556" w:rsidR="005F46BE" w:rsidRPr="00D84CE5" w:rsidRDefault="005F46BE" w:rsidP="00A47715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Figura 1.2 – Quarto de suspensão adaptado [Fonte: Adaptado de Ogata, 2010].</w:t>
      </w:r>
    </w:p>
    <w:p w14:paraId="2B966394" w14:textId="77777777" w:rsidR="002D3C3A" w:rsidRPr="00D84CE5" w:rsidRDefault="002D3C3A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1B9F845" w14:textId="50962857" w:rsidR="005F46BE" w:rsidRPr="00D84CE5" w:rsidRDefault="006073BB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Esta abstração inclui:</w:t>
      </w:r>
    </w:p>
    <w:p w14:paraId="0A109192" w14:textId="77777777" w:rsidR="003735BF" w:rsidRPr="00D84CE5" w:rsidRDefault="003735BF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FF2BAB2" w14:textId="644A10DD" w:rsidR="00FB06DC" w:rsidRPr="00D84CE5" w:rsidRDefault="00FB06DC" w:rsidP="00A47715">
      <w:pPr>
        <w:pStyle w:val="PargrafodaLista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Massa suspensa (</w:t>
      </w: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​): a carroceria do veículo suportada pela suspensão</w:t>
      </w:r>
      <w:r w:rsidR="00F76EC7" w:rsidRPr="00D84CE5">
        <w:rPr>
          <w:rFonts w:ascii="Times New Roman" w:hAnsi="Times New Roman" w:cs="Times New Roman"/>
          <w:sz w:val="24"/>
          <w:szCs w:val="24"/>
        </w:rPr>
        <w:t>;</w:t>
      </w:r>
    </w:p>
    <w:p w14:paraId="5A88A0F1" w14:textId="59CE18FB" w:rsidR="003735BF" w:rsidRPr="00D84CE5" w:rsidRDefault="003735BF" w:rsidP="00A47715">
      <w:pPr>
        <w:pStyle w:val="PargrafodaLista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Massa não suspensa (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u</w:t>
      </w:r>
      <w:r w:rsidRPr="00D84CE5">
        <w:rPr>
          <w:rFonts w:ascii="Times New Roman" w:hAnsi="Times New Roman" w:cs="Times New Roman"/>
          <w:sz w:val="24"/>
          <w:szCs w:val="24"/>
        </w:rPr>
        <w:t>​): a parte do veículo abaixo da suspensão, incluindo pneus, cubo de roda e eixos</w:t>
      </w:r>
      <w:r w:rsidR="00F76EC7" w:rsidRPr="00D84CE5">
        <w:rPr>
          <w:rFonts w:ascii="Times New Roman" w:hAnsi="Times New Roman" w:cs="Times New Roman"/>
          <w:sz w:val="24"/>
          <w:szCs w:val="24"/>
        </w:rPr>
        <w:t>;</w:t>
      </w:r>
    </w:p>
    <w:p w14:paraId="44E7B151" w14:textId="0E1CB944" w:rsidR="00FB06DC" w:rsidRPr="00D84CE5" w:rsidRDefault="003735BF" w:rsidP="00A47715">
      <w:pPr>
        <w:pStyle w:val="PargrafodaLista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 xml:space="preserve">Mola </w:t>
      </w:r>
      <w:r w:rsidR="0027216F" w:rsidRPr="00D84CE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27216F" w:rsidRPr="00D84CE5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27216F"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): elemento elástico que suporta a massa suspensa</w:t>
      </w:r>
      <w:r w:rsidR="0027216F" w:rsidRPr="00D84CE5">
        <w:rPr>
          <w:rFonts w:ascii="Times New Roman" w:hAnsi="Times New Roman" w:cs="Times New Roman"/>
          <w:sz w:val="24"/>
          <w:szCs w:val="24"/>
        </w:rPr>
        <w:t xml:space="preserve"> e impactos</w:t>
      </w:r>
      <w:r w:rsidR="00F76EC7" w:rsidRPr="00D84CE5">
        <w:rPr>
          <w:rFonts w:ascii="Times New Roman" w:hAnsi="Times New Roman" w:cs="Times New Roman"/>
          <w:sz w:val="24"/>
          <w:szCs w:val="24"/>
        </w:rPr>
        <w:t>;</w:t>
      </w:r>
    </w:p>
    <w:p w14:paraId="5038F071" w14:textId="2A8C724C" w:rsidR="00FB06DC" w:rsidRPr="00D84CE5" w:rsidRDefault="003735BF" w:rsidP="00A47715">
      <w:pPr>
        <w:pStyle w:val="PargrafodaLista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Amortecedor (</w:t>
      </w:r>
      <w:proofErr w:type="spellStart"/>
      <w:r w:rsidR="0027216F" w:rsidRPr="00D84CE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27216F"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): elemento que dissipa energia</w:t>
      </w:r>
      <w:r w:rsidR="002205DE" w:rsidRPr="00D84CE5">
        <w:rPr>
          <w:rFonts w:ascii="Times New Roman" w:hAnsi="Times New Roman" w:cs="Times New Roman"/>
          <w:sz w:val="24"/>
          <w:szCs w:val="24"/>
        </w:rPr>
        <w:t xml:space="preserve"> em forma de calor</w:t>
      </w:r>
      <w:r w:rsidRPr="00D84CE5">
        <w:rPr>
          <w:rFonts w:ascii="Times New Roman" w:hAnsi="Times New Roman" w:cs="Times New Roman"/>
          <w:sz w:val="24"/>
          <w:szCs w:val="24"/>
        </w:rPr>
        <w:t>, reduzindo oscilações</w:t>
      </w:r>
      <w:r w:rsidR="00F76EC7" w:rsidRPr="00D84CE5">
        <w:rPr>
          <w:rFonts w:ascii="Times New Roman" w:hAnsi="Times New Roman" w:cs="Times New Roman"/>
          <w:sz w:val="24"/>
          <w:szCs w:val="24"/>
        </w:rPr>
        <w:t>;</w:t>
      </w:r>
    </w:p>
    <w:p w14:paraId="28F8C664" w14:textId="14EACF27" w:rsidR="0077498C" w:rsidRPr="00D84CE5" w:rsidRDefault="0077498C" w:rsidP="00A47715">
      <w:pPr>
        <w:pStyle w:val="PargrafodaLista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Rigidez do pneu (</w:t>
      </w: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t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): representa a medida de deflexão do pneu em contato com o solo;</w:t>
      </w:r>
    </w:p>
    <w:p w14:paraId="60A696D6" w14:textId="53462B1B" w:rsidR="00FB06DC" w:rsidRPr="00D84CE5" w:rsidRDefault="003735BF" w:rsidP="00A47715">
      <w:pPr>
        <w:pStyle w:val="PargrafodaLista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Deslocamento da estrada (</w:t>
      </w:r>
      <w:proofErr w:type="spellStart"/>
      <w:r w:rsidR="002205DE"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r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): perfil do solo que a roda segue, pode ser definido por uma função senoidal</w:t>
      </w:r>
      <w:r w:rsidR="00C300F0" w:rsidRPr="00D84CE5">
        <w:rPr>
          <w:rFonts w:ascii="Times New Roman" w:hAnsi="Times New Roman" w:cs="Times New Roman"/>
          <w:sz w:val="24"/>
          <w:szCs w:val="24"/>
        </w:rPr>
        <w:t>;</w:t>
      </w:r>
    </w:p>
    <w:p w14:paraId="525A61BA" w14:textId="1C778722" w:rsidR="009A6D44" w:rsidRPr="00D84CE5" w:rsidRDefault="009A6D44" w:rsidP="00A47715">
      <w:pPr>
        <w:pStyle w:val="PargrafodaLista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O amortecimento do pneu será negligenciado;</w:t>
      </w:r>
    </w:p>
    <w:p w14:paraId="444D5D8D" w14:textId="37FFC071" w:rsidR="00FB06DC" w:rsidRPr="00D84CE5" w:rsidRDefault="006A5E54" w:rsidP="00A47715">
      <w:pPr>
        <w:pStyle w:val="PargrafodaLista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u</w:t>
      </w:r>
      <w:proofErr w:type="spellEnd"/>
      <w:r w:rsidR="00F76EC7" w:rsidRPr="00D84CE5">
        <w:rPr>
          <w:rFonts w:ascii="Times New Roman" w:hAnsi="Times New Roman" w:cs="Times New Roman"/>
          <w:sz w:val="24"/>
          <w:szCs w:val="24"/>
        </w:rPr>
        <w:t>)</w:t>
      </w:r>
      <w:r w:rsidR="003735BF" w:rsidRPr="00D84CE5">
        <w:rPr>
          <w:rFonts w:ascii="Times New Roman" w:hAnsi="Times New Roman" w:cs="Times New Roman"/>
          <w:sz w:val="24"/>
          <w:szCs w:val="24"/>
        </w:rPr>
        <w:t>: posição da massa não suspensa</w:t>
      </w:r>
      <w:r w:rsidR="00F76EC7" w:rsidRPr="00D84CE5">
        <w:rPr>
          <w:rFonts w:ascii="Times New Roman" w:hAnsi="Times New Roman" w:cs="Times New Roman"/>
          <w:sz w:val="24"/>
          <w:szCs w:val="24"/>
        </w:rPr>
        <w:t>;</w:t>
      </w:r>
    </w:p>
    <w:p w14:paraId="7AF63DD5" w14:textId="5109C7E9" w:rsidR="003735BF" w:rsidRPr="00D84CE5" w:rsidRDefault="00F76EC7" w:rsidP="00A47715">
      <w:pPr>
        <w:pStyle w:val="PargrafodaLista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6A5E54"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6A5E54"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)</w:t>
      </w:r>
      <w:r w:rsidR="003735BF" w:rsidRPr="00D84CE5">
        <w:rPr>
          <w:rFonts w:ascii="Times New Roman" w:hAnsi="Times New Roman" w:cs="Times New Roman"/>
          <w:sz w:val="24"/>
          <w:szCs w:val="24"/>
        </w:rPr>
        <w:t xml:space="preserve"> posição da massa suspensa.</w:t>
      </w:r>
    </w:p>
    <w:p w14:paraId="0E5E3F94" w14:textId="77777777" w:rsidR="00D47D58" w:rsidRPr="00D84CE5" w:rsidRDefault="00D47D58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7282024" w14:textId="28CE655C" w:rsidR="00D47D58" w:rsidRPr="00D84CE5" w:rsidRDefault="00D47D58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No modelo padrão de um quarto de suspensão, as massas da mola e do amortecedor normalmente não são consideradas explicitamente. Essa simplificação pressupõe que</w:t>
      </w:r>
      <w:r w:rsidR="00E83E47" w:rsidRPr="00D84CE5">
        <w:rPr>
          <w:rFonts w:ascii="Times New Roman" w:hAnsi="Times New Roman" w:cs="Times New Roman"/>
          <w:sz w:val="24"/>
          <w:szCs w:val="24"/>
        </w:rPr>
        <w:t xml:space="preserve"> a</w:t>
      </w:r>
      <w:r w:rsidRPr="00D84CE5">
        <w:rPr>
          <w:rFonts w:ascii="Times New Roman" w:hAnsi="Times New Roman" w:cs="Times New Roman"/>
          <w:sz w:val="24"/>
          <w:szCs w:val="24"/>
        </w:rPr>
        <w:t>s massas da mola e do amortecedor são insignificantes em comparação com a massa suspensa</w:t>
      </w:r>
      <w:r w:rsidR="00E83E47" w:rsidRPr="00D84CE5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e a massa não suspensa</w:t>
      </w:r>
      <w:r w:rsidR="00E83E47" w:rsidRPr="00D84CE5">
        <w:rPr>
          <w:rFonts w:ascii="Times New Roman" w:hAnsi="Times New Roman" w:cs="Times New Roman"/>
          <w:sz w:val="24"/>
          <w:szCs w:val="24"/>
        </w:rPr>
        <w:t>.</w:t>
      </w:r>
    </w:p>
    <w:p w14:paraId="4965D3E7" w14:textId="77777777" w:rsidR="00D47D58" w:rsidRPr="00D84CE5" w:rsidRDefault="00D47D58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A mola e o amortecedor são agrupados com suas respectivas massas de conexão, o que significa:</w:t>
      </w:r>
    </w:p>
    <w:p w14:paraId="2AD3FB16" w14:textId="77777777" w:rsidR="008B7727" w:rsidRPr="00D84CE5" w:rsidRDefault="008B7727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27F220D" w14:textId="018216AE" w:rsidR="00D47D58" w:rsidRPr="00D84CE5" w:rsidRDefault="00D47D58" w:rsidP="00A47715">
      <w:pPr>
        <w:pStyle w:val="PargrafodaLista"/>
        <w:numPr>
          <w:ilvl w:val="0"/>
          <w:numId w:val="1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A massa suspensa inclui todos os componentes acima da suspensão, incluindo a carroceria do veículo e a carga do passageiro</w:t>
      </w:r>
      <w:r w:rsidR="008B7727" w:rsidRPr="00D84CE5">
        <w:rPr>
          <w:rFonts w:ascii="Times New Roman" w:hAnsi="Times New Roman" w:cs="Times New Roman"/>
          <w:sz w:val="24"/>
          <w:szCs w:val="24"/>
        </w:rPr>
        <w:t>;</w:t>
      </w:r>
    </w:p>
    <w:p w14:paraId="3630012B" w14:textId="1AE7FC61" w:rsidR="006073BB" w:rsidRPr="00D84CE5" w:rsidRDefault="00D47D58" w:rsidP="00A47715">
      <w:pPr>
        <w:pStyle w:val="PargrafodaLista"/>
        <w:numPr>
          <w:ilvl w:val="0"/>
          <w:numId w:val="1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A massa não suspensa inclui componentes como a roda, o pneu e as peças do sistema de suspensão (por exemplo, o braço de</w:t>
      </w:r>
      <w:r w:rsidR="00A24321" w:rsidRPr="00D84CE5">
        <w:rPr>
          <w:rFonts w:ascii="Times New Roman" w:hAnsi="Times New Roman" w:cs="Times New Roman"/>
          <w:sz w:val="24"/>
          <w:szCs w:val="24"/>
        </w:rPr>
        <w:t xml:space="preserve"> ligação</w:t>
      </w:r>
      <w:r w:rsidRPr="00D84CE5">
        <w:rPr>
          <w:rFonts w:ascii="Times New Roman" w:hAnsi="Times New Roman" w:cs="Times New Roman"/>
          <w:sz w:val="24"/>
          <w:szCs w:val="24"/>
        </w:rPr>
        <w:t xml:space="preserve"> inferior).</w:t>
      </w:r>
    </w:p>
    <w:p w14:paraId="4F889B94" w14:textId="77777777" w:rsidR="00B07E01" w:rsidRPr="00D84CE5" w:rsidRDefault="00B07E01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16D74C" w14:textId="3A615065" w:rsidR="00B07E01" w:rsidRPr="00D84CE5" w:rsidRDefault="00B07E01" w:rsidP="00A47715">
      <w:pPr>
        <w:tabs>
          <w:tab w:val="left" w:pos="0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 xml:space="preserve">Portanto, o objetivo desta modelagem é simular a dinâmica de um sistema de suspensão veicular via Java e levando em conta </w:t>
      </w:r>
      <w:r w:rsidR="008C52EA" w:rsidRPr="00D84CE5">
        <w:rPr>
          <w:rFonts w:ascii="Times New Roman" w:hAnsi="Times New Roman" w:cs="Times New Roman"/>
          <w:sz w:val="24"/>
          <w:szCs w:val="24"/>
        </w:rPr>
        <w:t>as especificações da Programação Orientada à Objetos.</w:t>
      </w:r>
    </w:p>
    <w:p w14:paraId="1A118401" w14:textId="77777777" w:rsidR="00FB5CB6" w:rsidRPr="00D84CE5" w:rsidRDefault="00FB5CB6" w:rsidP="00A47715">
      <w:pPr>
        <w:tabs>
          <w:tab w:val="left" w:pos="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2B0D6AE" w14:textId="77777777" w:rsidR="006705F0" w:rsidRPr="00D84CE5" w:rsidRDefault="006705F0" w:rsidP="00A47715">
      <w:pPr>
        <w:tabs>
          <w:tab w:val="left" w:pos="0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  <w:sectPr w:rsidR="006705F0" w:rsidRPr="00D84CE5" w:rsidSect="00924AC7">
          <w:headerReference w:type="default" r:id="rId10"/>
          <w:pgSz w:w="11906" w:h="16838"/>
          <w:pgMar w:top="1701" w:right="1134" w:bottom="1134" w:left="1701" w:header="708" w:footer="708" w:gutter="0"/>
          <w:pgNumType w:start="0"/>
          <w:cols w:space="708"/>
          <w:titlePg/>
          <w:docGrid w:linePitch="360"/>
        </w:sectPr>
      </w:pPr>
    </w:p>
    <w:p w14:paraId="797B1221" w14:textId="740F8146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2. </w:t>
      </w:r>
      <w:r w:rsidR="00641EFF">
        <w:rPr>
          <w:rFonts w:ascii="Times New Roman" w:hAnsi="Times New Roman" w:cs="Times New Roman"/>
          <w:b/>
          <w:bCs/>
          <w:sz w:val="24"/>
          <w:szCs w:val="24"/>
        </w:rPr>
        <w:t>METODOLOGIA</w:t>
      </w:r>
    </w:p>
    <w:p w14:paraId="017386C2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805833D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 xml:space="preserve">Este Capítulo abordará a modelagem geral do sistema de suspensão proposto, incluindo as Equações de Movimento que o definem e a Introdução à Representação de Espaço de Estados, onde também se utilizou o 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software</w:t>
      </w:r>
      <w:r w:rsidRPr="00D84CE5">
        <w:rPr>
          <w:rFonts w:ascii="Times New Roman" w:hAnsi="Times New Roman" w:cs="Times New Roman"/>
          <w:sz w:val="24"/>
          <w:szCs w:val="24"/>
        </w:rPr>
        <w:t xml:space="preserve"> MATLAB 2024b em paralelo com a IDE (</w:t>
      </w:r>
      <w:proofErr w:type="spellStart"/>
      <w:r w:rsidRPr="00D84CE5">
        <w:rPr>
          <w:rFonts w:ascii="Times New Roman" w:hAnsi="Times New Roman" w:cs="Times New Roman"/>
          <w:sz w:val="24"/>
          <w:szCs w:val="24"/>
        </w:rPr>
        <w:t>IntelliJ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 xml:space="preserve"> e Eclipse) Java. </w:t>
      </w:r>
    </w:p>
    <w:p w14:paraId="16888EEF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FE0289D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t>2.1. Equações de Movimento</w:t>
      </w:r>
    </w:p>
    <w:p w14:paraId="2582D4F2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7300D73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A modelagem é feita com base na Segunda Lei de Newton (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=m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acc>
          </m:e>
        </m:nary>
      </m:oMath>
      <w:r w:rsidRPr="00D84CE5">
        <w:rPr>
          <w:rFonts w:ascii="Times New Roman" w:eastAsiaTheme="minorEastAsia" w:hAnsi="Times New Roman" w:cs="Times New Roman"/>
          <w:sz w:val="24"/>
          <w:szCs w:val="24"/>
        </w:rPr>
        <w:t>), podemos equacionar o sistema conforme a Equação 2.1 e a Equação 2.2:</w:t>
      </w:r>
    </w:p>
    <w:p w14:paraId="7980BDD4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5AFF720A" w14:textId="77777777" w:rsidR="006705F0" w:rsidRPr="00D84CE5" w:rsidRDefault="00EE5A35" w:rsidP="00A47715">
      <w:pPr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  <w:t xml:space="preserve"> (2.1)</w:t>
      </w:r>
    </w:p>
    <w:p w14:paraId="14C6C593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8964702" w14:textId="77777777" w:rsidR="006705F0" w:rsidRPr="00D84CE5" w:rsidRDefault="00EE5A35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-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ab/>
        <w:t xml:space="preserve"> (2.2)</w:t>
      </w:r>
    </w:p>
    <w:p w14:paraId="282EF0D1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BD95AA4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t>2.1.1. Variáveis e Parâmetros Necessários</w:t>
      </w:r>
    </w:p>
    <w:p w14:paraId="4C7721D0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1591968" w14:textId="495484FC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​​: Massa suspensa (carroceria);</w:t>
      </w:r>
    </w:p>
    <w:p w14:paraId="22307364" w14:textId="4095173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u</w:t>
      </w:r>
      <w:r w:rsidRPr="00D84CE5">
        <w:rPr>
          <w:rFonts w:ascii="Times New Roman" w:hAnsi="Times New Roman" w:cs="Times New Roman"/>
          <w:sz w:val="24"/>
          <w:szCs w:val="24"/>
        </w:rPr>
        <w:t>​: Massa não suspensa (pneu e eixo);</w:t>
      </w:r>
    </w:p>
    <w:p w14:paraId="37C7772E" w14:textId="4431C294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: Rigidez da suspensão, influencia no conforto veicular e na habilidade de absorção das irregularidades da rua;</w:t>
      </w:r>
    </w:p>
    <w:p w14:paraId="7A33EDDC" w14:textId="2B6CB82A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: Amortecimento da suspensão, reduz as vibrações (conforto) e garante o contato do pneu com o solo (controle);</w:t>
      </w:r>
    </w:p>
    <w:p w14:paraId="3538FC12" w14:textId="171E594C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t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​: Rigidez do pneu, afeta a transmissão de vibração da rua;</w:t>
      </w:r>
    </w:p>
    <w:p w14:paraId="662B0EC9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r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: Deslocamento imposto pelo solo, que pode ser definido como:</w:t>
      </w:r>
    </w:p>
    <w:p w14:paraId="1CE32377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0D45C07" w14:textId="0BEE2E0B" w:rsidR="006705F0" w:rsidRPr="00D84CE5" w:rsidRDefault="006705F0" w:rsidP="00A47715">
      <w:pPr>
        <w:pStyle w:val="PargrafodaLista"/>
        <w:numPr>
          <w:ilvl w:val="0"/>
          <w:numId w:val="6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 xml:space="preserve">Perfil harmônico (senoidal)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sen(2πt)</m:t>
        </m:r>
      </m:oMath>
      <w:r w:rsidRPr="00D84CE5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584460" w:rsidRPr="00D84CE5">
        <w:rPr>
          <w:rFonts w:ascii="Times New Roman" w:eastAsiaTheme="minorEastAsia" w:hAnsi="Times New Roman" w:cs="Times New Roman"/>
          <w:sz w:val="24"/>
          <w:szCs w:val="24"/>
        </w:rPr>
        <w:t xml:space="preserve"> Conforme a Figura 2.1.</w:t>
      </w:r>
    </w:p>
    <w:p w14:paraId="376F9594" w14:textId="77777777" w:rsidR="00584460" w:rsidRPr="00D84CE5" w:rsidRDefault="0058446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6829A67" w14:textId="33289EE7" w:rsidR="00584460" w:rsidRPr="00D84CE5" w:rsidRDefault="00584460" w:rsidP="00A47715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64D5F7" wp14:editId="75CA63C4">
            <wp:extent cx="2346747" cy="1758444"/>
            <wp:effectExtent l="0" t="0" r="0" b="0"/>
            <wp:docPr id="2117341839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341839" name="Imagem 2117341839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6276" cy="1765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A0B80" w14:textId="10E17B67" w:rsidR="00584460" w:rsidRPr="00D84CE5" w:rsidRDefault="00584460" w:rsidP="00A47715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Figura 2.1 – Perfil senoidal usado como entrada [Fonte: Elaborado pelos autores, 2024].</w:t>
      </w:r>
    </w:p>
    <w:p w14:paraId="7DDB638A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trike/>
          <w:sz w:val="24"/>
          <w:szCs w:val="24"/>
        </w:rPr>
      </w:pPr>
    </w:p>
    <w:p w14:paraId="64868DA8" w14:textId="1906E180" w:rsidR="006705F0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Onde a amplitude (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84CE5">
        <w:rPr>
          <w:rFonts w:ascii="Times New Roman" w:hAnsi="Times New Roman" w:cs="Times New Roman"/>
          <w:sz w:val="24"/>
          <w:szCs w:val="24"/>
        </w:rPr>
        <w:t xml:space="preserve">) representa a altura dos solavancos em metros. </w:t>
      </w:r>
      <w:r w:rsidR="00D54888">
        <w:rPr>
          <w:rFonts w:ascii="Times New Roman" w:hAnsi="Times New Roman" w:cs="Times New Roman"/>
          <w:sz w:val="24"/>
          <w:szCs w:val="24"/>
        </w:rPr>
        <w:t xml:space="preserve">Essa entrada senoidal </w:t>
      </w:r>
      <w:r w:rsidRPr="00D84CE5">
        <w:rPr>
          <w:rFonts w:ascii="Times New Roman" w:hAnsi="Times New Roman" w:cs="Times New Roman"/>
          <w:sz w:val="24"/>
          <w:szCs w:val="24"/>
        </w:rPr>
        <w:t>impacta na força transmitida ao conjunto de suspensão.</w:t>
      </w:r>
    </w:p>
    <w:p w14:paraId="5879D6FA" w14:textId="77777777" w:rsidR="00ED3C85" w:rsidRDefault="00ED3C85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816E507" w14:textId="77777777" w:rsidR="00ED3C85" w:rsidRPr="00D84CE5" w:rsidRDefault="00ED3C85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5DF05D2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lastRenderedPageBreak/>
        <w:t>2.1.2. Métricas Analíticas</w:t>
      </w:r>
    </w:p>
    <w:p w14:paraId="27EF1019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9495B83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Para avaliar a dinâmica veicular, focaremos em:</w:t>
      </w:r>
    </w:p>
    <w:p w14:paraId="2E486E8F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BC61FBE" w14:textId="77777777" w:rsidR="006705F0" w:rsidRPr="00D84CE5" w:rsidRDefault="006705F0" w:rsidP="00A47715">
      <w:pPr>
        <w:pStyle w:val="PargrafodaLista"/>
        <w:numPr>
          <w:ilvl w:val="0"/>
          <w:numId w:val="9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Conforto de veicular: Medido através da aceleração da massa suspensa (</w:t>
      </w:r>
      <m:oMath>
        <m:acc>
          <m:accPr>
            <m:chr m:val="̈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Pr="00D84CE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Pr="00D84CE5">
        <w:rPr>
          <w:rFonts w:ascii="Times New Roman" w:hAnsi="Times New Roman" w:cs="Times New Roman"/>
          <w:sz w:val="24"/>
          <w:szCs w:val="24"/>
        </w:rPr>
        <w:t>). Acelerações baixas melhoram o conforto veicular;</w:t>
      </w:r>
    </w:p>
    <w:p w14:paraId="5A60B387" w14:textId="63630BB1" w:rsidR="006705F0" w:rsidRPr="00D84CE5" w:rsidRDefault="006705F0" w:rsidP="00A47715">
      <w:pPr>
        <w:pStyle w:val="PargrafodaLista"/>
        <w:numPr>
          <w:ilvl w:val="0"/>
          <w:numId w:val="9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 xml:space="preserve">Deslocamento da suspensão: Medido pelo deslocamento relativo entre a massa suspensa e não suspensa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e>
        </m:d>
      </m:oMath>
      <w:r w:rsidRPr="00D84CE5">
        <w:rPr>
          <w:rFonts w:ascii="Times New Roman" w:hAnsi="Times New Roman" w:cs="Times New Roman"/>
          <w:sz w:val="24"/>
          <w:szCs w:val="24"/>
        </w:rPr>
        <w:t xml:space="preserve">. O curso excessivo leva a restrições mecânicas. </w:t>
      </w:r>
    </w:p>
    <w:p w14:paraId="18EEC01D" w14:textId="77777777" w:rsidR="0028785C" w:rsidRPr="00D84CE5" w:rsidRDefault="0028785C" w:rsidP="00A47715">
      <w:pPr>
        <w:spacing w:after="0"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14:paraId="4AD43309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t>2.1.3. Valores Ideais para os Parâmetros</w:t>
      </w:r>
    </w:p>
    <w:p w14:paraId="49B6B6D0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1901B8A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Para um típico veículo de passageiros:</w:t>
      </w:r>
    </w:p>
    <w:p w14:paraId="107D25AC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1AF53A" w14:textId="77777777" w:rsidR="006705F0" w:rsidRPr="00D84CE5" w:rsidRDefault="006705F0" w:rsidP="00A47715">
      <w:pPr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Massa suspensa: 250 − 500 kg (1/4 da massa do veículo);</w:t>
      </w:r>
    </w:p>
    <w:p w14:paraId="213E8AD3" w14:textId="77777777" w:rsidR="006705F0" w:rsidRPr="00D84CE5" w:rsidRDefault="006705F0" w:rsidP="00A47715">
      <w:pPr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Massa não suspensa: 25 − 75 kg;</w:t>
      </w:r>
    </w:p>
    <w:p w14:paraId="77608D30" w14:textId="77777777" w:rsidR="006705F0" w:rsidRPr="00D84CE5" w:rsidRDefault="006705F0" w:rsidP="00A47715">
      <w:pPr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Rigidez da suspensão: 10 000 – 50 000 N/m;</w:t>
      </w:r>
    </w:p>
    <w:p w14:paraId="4E156C66" w14:textId="77777777" w:rsidR="006705F0" w:rsidRPr="00D84CE5" w:rsidRDefault="006705F0" w:rsidP="00A47715">
      <w:pPr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Amortecimento da suspensão: 1 000 – 5 000 Ns/m;</w:t>
      </w:r>
    </w:p>
    <w:p w14:paraId="26EC7453" w14:textId="77777777" w:rsidR="006705F0" w:rsidRPr="00D84CE5" w:rsidRDefault="006705F0" w:rsidP="00A47715">
      <w:pPr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Rigidez do pneu: 150 000 – 250 000 N/m;</w:t>
      </w:r>
    </w:p>
    <w:p w14:paraId="583763E0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FFF6C67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t>2.2. Introdução à Representação de Espaço de Estados</w:t>
      </w:r>
    </w:p>
    <w:p w14:paraId="64EE9810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04C8630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A representação de Espaço de Estados modela a dinâmica do sistema de suspensão a partir do conjunto de equações diferenciais de primeira ordem estabelecidos nas equações 2.1 e 2.2. É útil para:</w:t>
      </w:r>
    </w:p>
    <w:p w14:paraId="02C4BA41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02A08C8" w14:textId="77777777" w:rsidR="006705F0" w:rsidRPr="00D84CE5" w:rsidRDefault="006705F0" w:rsidP="00A47715">
      <w:pPr>
        <w:pStyle w:val="PargrafodaLista"/>
        <w:numPr>
          <w:ilvl w:val="0"/>
          <w:numId w:val="15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Representar sistemas com múltiplas entradas e múltiplas saídas;</w:t>
      </w:r>
    </w:p>
    <w:p w14:paraId="779FD133" w14:textId="77777777" w:rsidR="006705F0" w:rsidRPr="00D84CE5" w:rsidRDefault="006705F0" w:rsidP="00A47715">
      <w:pPr>
        <w:pStyle w:val="PargrafodaLista"/>
        <w:numPr>
          <w:ilvl w:val="0"/>
          <w:numId w:val="15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Descreve o comportamento do sistema no domínio tempo em uma forma matricial compacta.</w:t>
      </w:r>
    </w:p>
    <w:p w14:paraId="49297BA0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7788AC1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A forma geral é dada pelas equações 2.3 e 2.4:</w:t>
      </w:r>
    </w:p>
    <w:p w14:paraId="467001F4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207C070" w14:textId="77777777" w:rsidR="006705F0" w:rsidRPr="00D84CE5" w:rsidRDefault="00EE5A35" w:rsidP="00A47715">
      <w:pPr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x+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="006705F0" w:rsidRPr="00D84CE5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</w:r>
      <w:r w:rsidR="006705F0" w:rsidRPr="00D84CE5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  <w:t xml:space="preserve"> </w:t>
      </w:r>
      <w:r w:rsidR="006705F0" w:rsidRPr="00D84CE5">
        <w:rPr>
          <w:rFonts w:ascii="Times New Roman" w:eastAsiaTheme="minorEastAsia" w:hAnsi="Times New Roman" w:cs="Times New Roman"/>
          <w:sz w:val="24"/>
          <w:szCs w:val="24"/>
        </w:rPr>
        <w:t>(2.3)</w:t>
      </w:r>
    </w:p>
    <w:p w14:paraId="0E6E5784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A2019BA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x+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D</m:t>
        </m:r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84CE5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84CE5">
        <w:rPr>
          <w:rFonts w:ascii="Times New Roman" w:eastAsiaTheme="minorEastAsia" w:hAnsi="Times New Roman" w:cs="Times New Roman"/>
          <w:sz w:val="24"/>
          <w:szCs w:val="24"/>
        </w:rPr>
        <w:tab/>
        <w:t xml:space="preserve"> (2.4)</w:t>
      </w:r>
    </w:p>
    <w:p w14:paraId="7C87C5F0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C1926D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Onde:</w:t>
      </w:r>
    </w:p>
    <w:p w14:paraId="401B64BF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5F4C4AE" w14:textId="77777777" w:rsidR="006705F0" w:rsidRPr="00D84CE5" w:rsidRDefault="006705F0" w:rsidP="00A47715">
      <w:pPr>
        <w:pStyle w:val="PargrafodaLista"/>
        <w:numPr>
          <w:ilvl w:val="0"/>
          <w:numId w:val="16"/>
        </w:numPr>
        <w:spacing w:after="0"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sz w:val="24"/>
          <w:szCs w:val="24"/>
        </w:rPr>
        <w:t>: Vetor de estado (variáveis do sistema que capturam o comportamento dinâmico do sistema);</w:t>
      </w:r>
    </w:p>
    <w:p w14:paraId="4A2A4A7C" w14:textId="77777777" w:rsidR="006705F0" w:rsidRPr="00D84CE5" w:rsidRDefault="006705F0" w:rsidP="00A47715">
      <w:pPr>
        <w:pStyle w:val="PargrafodaLista"/>
        <w:numPr>
          <w:ilvl w:val="0"/>
          <w:numId w:val="16"/>
        </w:numPr>
        <w:spacing w:after="0"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84CE5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D84CE5">
        <w:rPr>
          <w:rFonts w:ascii="Times New Roman" w:hAnsi="Times New Roman" w:cs="Times New Roman"/>
          <w:sz w:val="24"/>
          <w:szCs w:val="24"/>
        </w:rPr>
        <w:t>: Vetor de entrada (forças externas);</w:t>
      </w:r>
    </w:p>
    <w:p w14:paraId="537859E0" w14:textId="77777777" w:rsidR="006705F0" w:rsidRPr="00D84CE5" w:rsidRDefault="006705F0" w:rsidP="00A47715">
      <w:pPr>
        <w:pStyle w:val="PargrafodaLista"/>
        <w:numPr>
          <w:ilvl w:val="0"/>
          <w:numId w:val="16"/>
        </w:numPr>
        <w:spacing w:after="0"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84CE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84CE5">
        <w:rPr>
          <w:rFonts w:ascii="Times New Roman" w:hAnsi="Times New Roman" w:cs="Times New Roman"/>
          <w:sz w:val="24"/>
          <w:szCs w:val="24"/>
        </w:rPr>
        <w:t>: Vetor de saída (quantidades de interesse);</w:t>
      </w:r>
    </w:p>
    <w:p w14:paraId="4B1CD69E" w14:textId="77777777" w:rsidR="006705F0" w:rsidRPr="00D84CE5" w:rsidRDefault="006705F0" w:rsidP="00A47715">
      <w:pPr>
        <w:pStyle w:val="PargrafodaLista"/>
        <w:numPr>
          <w:ilvl w:val="0"/>
          <w:numId w:val="16"/>
        </w:numPr>
        <w:spacing w:after="0" w:line="276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D84CE5">
        <w:rPr>
          <w:rFonts w:ascii="Times New Roman" w:hAnsi="Times New Roman" w:cs="Times New Roman"/>
          <w:sz w:val="24"/>
          <w:szCs w:val="24"/>
        </w:rPr>
        <w:t>,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 xml:space="preserve"> B</w:t>
      </w:r>
      <w:r w:rsidRPr="00D84CE5">
        <w:rPr>
          <w:rFonts w:ascii="Times New Roman" w:hAnsi="Times New Roman" w:cs="Times New Roman"/>
          <w:sz w:val="24"/>
          <w:szCs w:val="24"/>
        </w:rPr>
        <w:t>,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 xml:space="preserve"> C</w:t>
      </w:r>
      <w:r w:rsidRPr="00D84CE5">
        <w:rPr>
          <w:rFonts w:ascii="Times New Roman" w:hAnsi="Times New Roman" w:cs="Times New Roman"/>
          <w:sz w:val="24"/>
          <w:szCs w:val="24"/>
        </w:rPr>
        <w:t xml:space="preserve">, 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D84CE5">
        <w:rPr>
          <w:rFonts w:ascii="Times New Roman" w:hAnsi="Times New Roman" w:cs="Times New Roman"/>
          <w:sz w:val="24"/>
          <w:szCs w:val="24"/>
        </w:rPr>
        <w:t>: Matrizes que definem as dinâmicas do sistema.</w:t>
      </w:r>
    </w:p>
    <w:p w14:paraId="2C6248FC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196C05D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lastRenderedPageBreak/>
        <w:t>Após derivação</w:t>
      </w:r>
      <w:r w:rsidRPr="00D84CE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das equações de movimento (2.1 e 2.2), reformulando em equações de primeira ordem e combinando na forma vetorial, temos as matrizes do Espaço de Estados da seguinte forma:</w:t>
      </w:r>
    </w:p>
    <w:p w14:paraId="1F5EA14E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C5EE7EF" w14:textId="77777777" w:rsidR="006705F0" w:rsidRPr="00D84CE5" w:rsidRDefault="006705F0" w:rsidP="00A47715">
      <w:pPr>
        <w:spacing w:after="0" w:line="276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position w:val="-100"/>
          <w:sz w:val="24"/>
          <w:szCs w:val="24"/>
        </w:rPr>
        <w:object w:dxaOrig="3540" w:dyaOrig="2120" w14:anchorId="3860C1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25pt;height:106.35pt" o:ole="">
            <v:imagedata r:id="rId12" o:title=""/>
          </v:shape>
          <o:OLEObject Type="Embed" ProgID="Equation.DSMT4" ShapeID="_x0000_i1025" DrawAspect="Content" ObjectID="_1798199775" r:id="rId13"/>
        </w:object>
      </w:r>
      <w:r w:rsidRPr="00D84CE5">
        <w:rPr>
          <w:rFonts w:ascii="Times New Roman" w:hAnsi="Times New Roman" w:cs="Times New Roman"/>
          <w:sz w:val="24"/>
          <w:szCs w:val="24"/>
        </w:rPr>
        <w:t xml:space="preserve">, </w:t>
      </w:r>
      <w:r w:rsidRPr="00D84CE5">
        <w:rPr>
          <w:rFonts w:ascii="Times New Roman" w:hAnsi="Times New Roman" w:cs="Times New Roman"/>
          <w:position w:val="-84"/>
          <w:sz w:val="24"/>
          <w:szCs w:val="24"/>
        </w:rPr>
        <w:object w:dxaOrig="999" w:dyaOrig="1800" w14:anchorId="72DFC212">
          <v:shape id="_x0000_i1026" type="#_x0000_t75" style="width:49.65pt;height:90pt" o:ole="">
            <v:imagedata r:id="rId14" o:title=""/>
          </v:shape>
          <o:OLEObject Type="Embed" ProgID="Equation.DSMT4" ShapeID="_x0000_i1026" DrawAspect="Content" ObjectID="_1798199776" r:id="rId15"/>
        </w:object>
      </w:r>
      <w:r w:rsidRPr="00D84CE5">
        <w:rPr>
          <w:rFonts w:ascii="Times New Roman" w:hAnsi="Times New Roman" w:cs="Times New Roman"/>
          <w:sz w:val="24"/>
          <w:szCs w:val="24"/>
        </w:rPr>
        <w:t xml:space="preserve">, </w:t>
      </w:r>
      <w:r w:rsidRPr="00D84CE5">
        <w:rPr>
          <w:rFonts w:ascii="Times New Roman" w:hAnsi="Times New Roman" w:cs="Times New Roman"/>
          <w:position w:val="-30"/>
          <w:sz w:val="24"/>
          <w:szCs w:val="24"/>
        </w:rPr>
        <w:object w:dxaOrig="1800" w:dyaOrig="720" w14:anchorId="0D252DDE">
          <v:shape id="_x0000_i1027" type="#_x0000_t75" style="width:90pt;height:36pt" o:ole="">
            <v:imagedata r:id="rId16" o:title=""/>
          </v:shape>
          <o:OLEObject Type="Embed" ProgID="Equation.DSMT4" ShapeID="_x0000_i1027" DrawAspect="Content" ObjectID="_1798199777" r:id="rId17"/>
        </w:object>
      </w:r>
      <w:r w:rsidRPr="00D84CE5">
        <w:rPr>
          <w:rFonts w:ascii="Times New Roman" w:hAnsi="Times New Roman" w:cs="Times New Roman"/>
          <w:sz w:val="24"/>
          <w:szCs w:val="24"/>
        </w:rPr>
        <w:t xml:space="preserve">, </w:t>
      </w:r>
      <w:r w:rsidRPr="00D84CE5">
        <w:rPr>
          <w:rFonts w:ascii="Times New Roman" w:hAnsi="Times New Roman" w:cs="Times New Roman"/>
          <w:position w:val="-30"/>
          <w:sz w:val="24"/>
          <w:szCs w:val="24"/>
        </w:rPr>
        <w:object w:dxaOrig="820" w:dyaOrig="720" w14:anchorId="665D64E7">
          <v:shape id="_x0000_i1028" type="#_x0000_t75" style="width:40.9pt;height:36pt" o:ole="">
            <v:imagedata r:id="rId18" o:title=""/>
          </v:shape>
          <o:OLEObject Type="Embed" ProgID="Equation.DSMT4" ShapeID="_x0000_i1028" DrawAspect="Content" ObjectID="_1798199778" r:id="rId19"/>
        </w:object>
      </w:r>
    </w:p>
    <w:p w14:paraId="2FF470F3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F9DEBCC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O código e a simulação feitos no MATLAB estão no Anexo A deste Trabalho. Seguindo o código que foi utilizado no MATLAB, tentou-se extrair as informações necessárias para poder fazer a mesma aplicação em Java, como será demonstrado na próxima Seção.</w:t>
      </w:r>
    </w:p>
    <w:p w14:paraId="786BE2EC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DED7490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t>2.3. Aplicação em Java</w:t>
      </w:r>
    </w:p>
    <w:p w14:paraId="799DA9D3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0890AF9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Inicialmente, como essa aplicação necessita de uma manipulação de matrizes, dessa forma, foi necessário adicionar uma biblioteca para suprir esta necessidade, então a biblioteca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org.apache.commons.math3.linear</w:t>
      </w:r>
      <w:r w:rsidRPr="00D84CE5">
        <w:rPr>
          <w:rFonts w:ascii="Times New Roman" w:hAnsi="Times New Roman" w:cs="Times New Roman"/>
          <w:sz w:val="24"/>
          <w:szCs w:val="24"/>
        </w:rPr>
        <w:t>” foi adicionada ao programa.</w:t>
      </w:r>
    </w:p>
    <w:p w14:paraId="1476CE19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CD4E2E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t>2.3.1. Cálculo Espaço de Estados</w:t>
      </w:r>
    </w:p>
    <w:p w14:paraId="5B3CFDEC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DE61DF3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Aqui será mais aprofundado o cálculo da sistema de Espaço de Estados (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 xml:space="preserve">sys = </w:t>
      </w:r>
      <w:proofErr w:type="spellStart"/>
      <w:proofErr w:type="gram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ss</w:t>
      </w:r>
      <w:proofErr w:type="spellEnd"/>
      <w:r w:rsidRPr="00D84CE5"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gramEnd"/>
      <w:r w:rsidRPr="00D84CE5">
        <w:rPr>
          <w:rFonts w:ascii="Times New Roman" w:hAnsi="Times New Roman" w:cs="Times New Roman"/>
          <w:i/>
          <w:iCs/>
          <w:sz w:val="24"/>
          <w:szCs w:val="24"/>
        </w:rPr>
        <w:t>A, B, C, D)</w:t>
      </w:r>
      <w:r w:rsidRPr="00D84CE5">
        <w:rPr>
          <w:rFonts w:ascii="Times New Roman" w:hAnsi="Times New Roman" w:cs="Times New Roman"/>
          <w:sz w:val="24"/>
          <w:szCs w:val="24"/>
        </w:rPr>
        <w:t>; conforme código no MATLAB), já que esta é uma função que não está presente em nenhuma das bibliotecas adicionadas, portanto seu cálculo receberá mais atenção.</w:t>
      </w:r>
    </w:p>
    <w:p w14:paraId="1017DD9B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 xml:space="preserve">As matrizes 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D84CE5">
        <w:rPr>
          <w:rFonts w:ascii="Times New Roman" w:hAnsi="Times New Roman" w:cs="Times New Roman"/>
          <w:sz w:val="24"/>
          <w:szCs w:val="24"/>
        </w:rPr>
        <w:t xml:space="preserve">, 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D84CE5">
        <w:rPr>
          <w:rFonts w:ascii="Times New Roman" w:hAnsi="Times New Roman" w:cs="Times New Roman"/>
          <w:sz w:val="24"/>
          <w:szCs w:val="24"/>
        </w:rPr>
        <w:t xml:space="preserve">, 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D84CE5">
        <w:rPr>
          <w:rFonts w:ascii="Times New Roman" w:hAnsi="Times New Roman" w:cs="Times New Roman"/>
          <w:sz w:val="24"/>
          <w:szCs w:val="24"/>
        </w:rPr>
        <w:t xml:space="preserve"> e 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D84CE5">
        <w:rPr>
          <w:rFonts w:ascii="Times New Roman" w:hAnsi="Times New Roman" w:cs="Times New Roman"/>
          <w:sz w:val="24"/>
          <w:szCs w:val="24"/>
        </w:rPr>
        <w:t xml:space="preserve"> são definidas de uma forma que fazendo certa operação entre elas seja possível retornar as equações iniciais de movimento (2.1 e 2.2).</w:t>
      </w:r>
    </w:p>
    <w:p w14:paraId="7E9D2D1D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ab/>
        <w:t xml:space="preserve">Seguindo a Equação 2.3 e a Equação 2.4, na qual 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D84CE5">
        <w:rPr>
          <w:rFonts w:ascii="Times New Roman" w:hAnsi="Times New Roman" w:cs="Times New Roman"/>
          <w:sz w:val="24"/>
          <w:szCs w:val="24"/>
        </w:rPr>
        <w:t xml:space="preserve">, 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D84CE5">
        <w:rPr>
          <w:rFonts w:ascii="Times New Roman" w:hAnsi="Times New Roman" w:cs="Times New Roman"/>
          <w:sz w:val="24"/>
          <w:szCs w:val="24"/>
        </w:rPr>
        <w:t xml:space="preserve">, 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D84CE5">
        <w:rPr>
          <w:rFonts w:ascii="Times New Roman" w:hAnsi="Times New Roman" w:cs="Times New Roman"/>
          <w:sz w:val="24"/>
          <w:szCs w:val="24"/>
        </w:rPr>
        <w:t xml:space="preserve"> e 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D84CE5">
        <w:rPr>
          <w:rFonts w:ascii="Times New Roman" w:hAnsi="Times New Roman" w:cs="Times New Roman"/>
          <w:sz w:val="24"/>
          <w:szCs w:val="24"/>
        </w:rPr>
        <w:t xml:space="preserve"> são as matrizes apresentadas anteriormente,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sz w:val="24"/>
          <w:szCs w:val="24"/>
        </w:rPr>
        <w:t>” é um vetor de deslocamento, sendo que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[0]</w:t>
      </w:r>
      <w:r w:rsidRPr="00D84CE5">
        <w:rPr>
          <w:rFonts w:ascii="Times New Roman" w:hAnsi="Times New Roman" w:cs="Times New Roman"/>
          <w:sz w:val="24"/>
          <w:szCs w:val="24"/>
        </w:rPr>
        <w:t>” é o deslocamento da massa suspensa,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[1]</w:t>
      </w:r>
      <w:r w:rsidRPr="00D84CE5">
        <w:rPr>
          <w:rFonts w:ascii="Times New Roman" w:hAnsi="Times New Roman" w:cs="Times New Roman"/>
          <w:sz w:val="24"/>
          <w:szCs w:val="24"/>
        </w:rPr>
        <w:t>” é a velocidade da massa suspensa,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[2]</w:t>
      </w:r>
      <w:r w:rsidRPr="00D84CE5">
        <w:rPr>
          <w:rFonts w:ascii="Times New Roman" w:hAnsi="Times New Roman" w:cs="Times New Roman"/>
          <w:sz w:val="24"/>
          <w:szCs w:val="24"/>
        </w:rPr>
        <w:t>” é o deslocamento da massa não suspensa e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[3]</w:t>
      </w:r>
      <w:r w:rsidRPr="00D84CE5">
        <w:rPr>
          <w:rFonts w:ascii="Times New Roman" w:hAnsi="Times New Roman" w:cs="Times New Roman"/>
          <w:sz w:val="24"/>
          <w:szCs w:val="24"/>
        </w:rPr>
        <w:t>” é a velocidade da massa não suspensa e todas elas começaram zeradas já que o sistema parte do repouso, logo as velocidades são zero, e como a oscilação da estrada segue uma função senoidal. Em uma função harmônica, quando o tempo é igual a zero, a função ‘será zero’, portanto o deslocamento também será. Além disso,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D84CE5">
        <w:rPr>
          <w:rFonts w:ascii="Times New Roman" w:hAnsi="Times New Roman" w:cs="Times New Roman"/>
          <w:sz w:val="24"/>
          <w:szCs w:val="24"/>
        </w:rPr>
        <w:t>” é um vetor relacionado à função senoidal, que dentro da função do Java foi nomeado como deslocamento.</w:t>
      </w:r>
    </w:p>
    <w:p w14:paraId="6ED8BF5F" w14:textId="10BBFCC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Partindo para o cálculo, a primeira função apresentada calcula a derivada de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sz w:val="24"/>
          <w:szCs w:val="24"/>
        </w:rPr>
        <w:t>”, e não o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sz w:val="24"/>
          <w:szCs w:val="24"/>
        </w:rPr>
        <w:t xml:space="preserve">” em si, portanto dentro do programa foi feito uma função que apenas calcula esta derivada, para não se ter que preocupar com seu cálculo várias vezes, ela foi nomeada de </w:t>
      </w:r>
      <w:proofErr w:type="spellStart"/>
      <w:proofErr w:type="gram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Calcularderivada</w:t>
      </w:r>
      <w:proofErr w:type="spellEnd"/>
      <w:r w:rsidRPr="00D84CE5"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spellStart"/>
      <w:proofErr w:type="gramEnd"/>
      <w:r w:rsidRPr="00D84CE5">
        <w:rPr>
          <w:rFonts w:ascii="Times New Roman" w:hAnsi="Times New Roman" w:cs="Times New Roman"/>
          <w:i/>
          <w:iCs/>
          <w:sz w:val="24"/>
          <w:szCs w:val="24"/>
        </w:rPr>
        <w:t>RealMatrix</w:t>
      </w:r>
      <w:proofErr w:type="spellEnd"/>
      <w:r w:rsidRPr="00D84CE5">
        <w:rPr>
          <w:rFonts w:ascii="Times New Roman" w:hAnsi="Times New Roman" w:cs="Times New Roman"/>
          <w:i/>
          <w:iCs/>
          <w:sz w:val="24"/>
          <w:szCs w:val="24"/>
        </w:rPr>
        <w:t xml:space="preserve"> A, </w:t>
      </w: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RealMatrix</w:t>
      </w:r>
      <w:proofErr w:type="spellEnd"/>
      <w:r w:rsidRPr="00D84CE5">
        <w:rPr>
          <w:rFonts w:ascii="Times New Roman" w:hAnsi="Times New Roman" w:cs="Times New Roman"/>
          <w:i/>
          <w:iCs/>
          <w:sz w:val="24"/>
          <w:szCs w:val="24"/>
        </w:rPr>
        <w:t xml:space="preserve"> B, </w:t>
      </w: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RealMatrix</w:t>
      </w:r>
      <w:proofErr w:type="spellEnd"/>
      <w:r w:rsidRPr="00D84CE5">
        <w:rPr>
          <w:rFonts w:ascii="Times New Roman" w:hAnsi="Times New Roman" w:cs="Times New Roman"/>
          <w:i/>
          <w:iCs/>
          <w:sz w:val="24"/>
          <w:szCs w:val="24"/>
        </w:rPr>
        <w:t xml:space="preserve"> C, </w:t>
      </w: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RealMatrix</w:t>
      </w:r>
      <w:proofErr w:type="spellEnd"/>
      <w:r w:rsidRPr="00D84CE5">
        <w:rPr>
          <w:rFonts w:ascii="Times New Roman" w:hAnsi="Times New Roman" w:cs="Times New Roman"/>
          <w:i/>
          <w:iCs/>
          <w:sz w:val="24"/>
          <w:szCs w:val="24"/>
        </w:rPr>
        <w:t xml:space="preserve"> Oscilação)</w:t>
      </w:r>
      <w:r w:rsidRPr="00D84CE5">
        <w:rPr>
          <w:rFonts w:ascii="Times New Roman" w:hAnsi="Times New Roman" w:cs="Times New Roman"/>
          <w:sz w:val="24"/>
          <w:szCs w:val="24"/>
        </w:rPr>
        <w:t>. Além disso foi adicionado uma função que lida com o tempo, já que precisamos lidar com o deslocamento em função do tempo.</w:t>
      </w:r>
    </w:p>
    <w:p w14:paraId="71B5B4BD" w14:textId="77777777" w:rsidR="00986754" w:rsidRPr="00D84CE5" w:rsidRDefault="00986754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C45CB51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lastRenderedPageBreak/>
        <w:t>2.3.2. Cálculo do “</w:t>
      </w:r>
      <w:r w:rsidRPr="00D84CE5">
        <w:rPr>
          <w:rFonts w:ascii="Times New Roman" w:hAnsi="Times New Roman" w:cs="Times New Roman"/>
          <w:b/>
          <w:bCs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”</w:t>
      </w:r>
    </w:p>
    <w:p w14:paraId="6C95AAF4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4CC4C40" w14:textId="77777777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Mas ainda é necessário fazer uma lógica para calcular o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sz w:val="24"/>
          <w:szCs w:val="24"/>
        </w:rPr>
        <w:t>”, já que a função “</w:t>
      </w:r>
      <w:proofErr w:type="spellStart"/>
      <w:r w:rsidRPr="00D84CE5">
        <w:rPr>
          <w:rFonts w:ascii="Times New Roman" w:hAnsi="Times New Roman" w:cs="Times New Roman"/>
          <w:i/>
          <w:iCs/>
          <w:sz w:val="24"/>
          <w:szCs w:val="24"/>
        </w:rPr>
        <w:t>CalcularDerivada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>” recebe como parâmetro o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sz w:val="24"/>
          <w:szCs w:val="24"/>
        </w:rPr>
        <w:t xml:space="preserve">” e, por enquanto, possui-se apenas o valor do 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sz w:val="24"/>
          <w:szCs w:val="24"/>
        </w:rPr>
        <w:t xml:space="preserve"> inicial, que é zero. Para isso será usado o método de </w:t>
      </w:r>
      <w:proofErr w:type="spellStart"/>
      <w:r w:rsidRPr="00D84CE5">
        <w:rPr>
          <w:rFonts w:ascii="Times New Roman" w:hAnsi="Times New Roman" w:cs="Times New Roman"/>
          <w:sz w:val="24"/>
          <w:szCs w:val="24"/>
        </w:rPr>
        <w:t>Runge-Kutta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 xml:space="preserve"> de quarta ordem para lidar com matrizes de dimensão quatro, basicamente ele segue a Equação 2.5.</w:t>
      </w:r>
    </w:p>
    <w:p w14:paraId="6C960598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26189F6" w14:textId="77777777" w:rsidR="006705F0" w:rsidRPr="00D84CE5" w:rsidRDefault="006705F0" w:rsidP="00A47715">
      <w:pPr>
        <w:pStyle w:val="MTDisplayEquation"/>
        <w:jc w:val="left"/>
      </w:pPr>
      <w:r w:rsidRPr="00D84CE5">
        <w:rPr>
          <w:position w:val="-24"/>
        </w:rPr>
        <w:object w:dxaOrig="3040" w:dyaOrig="620" w14:anchorId="27F4E828">
          <v:shape id="_x0000_i1029" type="#_x0000_t75" style="width:152.2pt;height:31.1pt" o:ole="">
            <v:imagedata r:id="rId20" o:title=""/>
          </v:shape>
          <o:OLEObject Type="Embed" ProgID="Equation.DSMT4" ShapeID="_x0000_i1029" DrawAspect="Content" ObjectID="_1798199779" r:id="rId21"/>
        </w:object>
      </w:r>
      <w:r w:rsidRPr="00D84CE5">
        <w:tab/>
      </w:r>
      <w:r w:rsidRPr="00D84CE5">
        <w:tab/>
        <w:t>(2.5)</w:t>
      </w:r>
    </w:p>
    <w:p w14:paraId="02F67205" w14:textId="77777777" w:rsidR="006705F0" w:rsidRPr="00D84CE5" w:rsidRDefault="006705F0" w:rsidP="00A4771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4380E084" w14:textId="0A74566D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Onde o novo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sz w:val="24"/>
          <w:szCs w:val="24"/>
        </w:rPr>
        <w:t>” é igual ao antigo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sz w:val="24"/>
          <w:szCs w:val="24"/>
        </w:rPr>
        <w:t xml:space="preserve">” acrescido os parâmetros do método de </w:t>
      </w:r>
      <w:proofErr w:type="spellStart"/>
      <w:r w:rsidRPr="00D84CE5">
        <w:rPr>
          <w:rFonts w:ascii="Times New Roman" w:hAnsi="Times New Roman" w:cs="Times New Roman"/>
          <w:sz w:val="24"/>
          <w:szCs w:val="24"/>
        </w:rPr>
        <w:t>Runge</w:t>
      </w:r>
      <w:proofErr w:type="spellEnd"/>
      <w:r w:rsidRPr="00D84C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4CE5">
        <w:rPr>
          <w:rFonts w:ascii="Times New Roman" w:hAnsi="Times New Roman" w:cs="Times New Roman"/>
          <w:sz w:val="24"/>
          <w:szCs w:val="24"/>
        </w:rPr>
        <w:t>Kutta</w:t>
      </w:r>
      <w:proofErr w:type="spellEnd"/>
      <w:r w:rsidR="00AD6A98" w:rsidRPr="00D84CE5">
        <w:rPr>
          <w:rFonts w:ascii="Times New Roman" w:hAnsi="Times New Roman" w:cs="Times New Roman"/>
          <w:sz w:val="24"/>
          <w:szCs w:val="24"/>
        </w:rPr>
        <w:t>.</w:t>
      </w:r>
    </w:p>
    <w:p w14:paraId="4231F25C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12B8C11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t>2.3.3. Cálculo do Deslocamento</w:t>
      </w:r>
    </w:p>
    <w:p w14:paraId="4EA91715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7E74F3B" w14:textId="04A82E05" w:rsidR="006705F0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 xml:space="preserve">Por fim, pode-se calcular a segunda equação do Espaço de Estados que gera como resultado o deslocamento, entretanto, como a matriz 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D84CE5">
        <w:rPr>
          <w:rFonts w:ascii="Times New Roman" w:hAnsi="Times New Roman" w:cs="Times New Roman"/>
          <w:sz w:val="24"/>
          <w:szCs w:val="24"/>
        </w:rPr>
        <w:t xml:space="preserve"> possui apenas os valores de 0, ela não entrará na equação, pois quando ela for multiplicada com a matriz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D84CE5">
        <w:rPr>
          <w:rFonts w:ascii="Times New Roman" w:hAnsi="Times New Roman" w:cs="Times New Roman"/>
          <w:sz w:val="24"/>
          <w:szCs w:val="24"/>
        </w:rPr>
        <w:t xml:space="preserve">”, gerará uma matriz nula, dessa forma a matriz do deslocamento ser dada apenas pela matriz 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D84CE5">
        <w:rPr>
          <w:rFonts w:ascii="Times New Roman" w:hAnsi="Times New Roman" w:cs="Times New Roman"/>
          <w:sz w:val="24"/>
          <w:szCs w:val="24"/>
        </w:rPr>
        <w:t xml:space="preserve"> multiplicada por “</w:t>
      </w:r>
      <w:r w:rsidRPr="00D84CE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84CE5">
        <w:rPr>
          <w:rFonts w:ascii="Times New Roman" w:hAnsi="Times New Roman" w:cs="Times New Roman"/>
          <w:sz w:val="24"/>
          <w:szCs w:val="24"/>
        </w:rPr>
        <w:t>”.</w:t>
      </w:r>
    </w:p>
    <w:p w14:paraId="2025AB60" w14:textId="77777777" w:rsidR="00AE0DF5" w:rsidRDefault="00AE0DF5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CA9D3BE" w14:textId="0E233F2A" w:rsidR="00AE0DF5" w:rsidRPr="00AE0DF5" w:rsidRDefault="00AE0DF5" w:rsidP="00AE0DF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0DF5">
        <w:rPr>
          <w:rFonts w:ascii="Times New Roman" w:hAnsi="Times New Roman" w:cs="Times New Roman"/>
          <w:b/>
          <w:bCs/>
          <w:sz w:val="24"/>
          <w:szCs w:val="24"/>
        </w:rPr>
        <w:t xml:space="preserve">2.3.4. Cálculo da </w:t>
      </w: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AE0DF5">
        <w:rPr>
          <w:rFonts w:ascii="Times New Roman" w:hAnsi="Times New Roman" w:cs="Times New Roman"/>
          <w:b/>
          <w:bCs/>
          <w:sz w:val="24"/>
          <w:szCs w:val="24"/>
        </w:rPr>
        <w:t>celeração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da Massa Suspensa</w:t>
      </w:r>
    </w:p>
    <w:p w14:paraId="1A2D1A62" w14:textId="77777777" w:rsidR="00AE0DF5" w:rsidRPr="00AE0DF5" w:rsidRDefault="00AE0DF5" w:rsidP="00AE0DF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F59ECE7" w14:textId="3238377E" w:rsidR="00AE0DF5" w:rsidRPr="00AE0DF5" w:rsidRDefault="00AE0DF5" w:rsidP="00AE0DF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E0DF5">
        <w:rPr>
          <w:rFonts w:ascii="Times New Roman" w:hAnsi="Times New Roman" w:cs="Times New Roman"/>
          <w:sz w:val="24"/>
          <w:szCs w:val="24"/>
        </w:rPr>
        <w:t xml:space="preserve">O cálculo da aceleração da massa suspensa foi feito seguindo a 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AE0DF5">
        <w:rPr>
          <w:rFonts w:ascii="Times New Roman" w:hAnsi="Times New Roman" w:cs="Times New Roman"/>
          <w:sz w:val="24"/>
          <w:szCs w:val="24"/>
        </w:rPr>
        <w:t>quação 2.6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47E248D0" w14:textId="77777777" w:rsidR="00AE0DF5" w:rsidRPr="00AE0DF5" w:rsidRDefault="00AE0DF5" w:rsidP="00AE0DF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9ADA579" w14:textId="0C4BB98F" w:rsidR="00AE0DF5" w:rsidRDefault="003F329B" w:rsidP="00F65984">
      <w:pPr>
        <w:pStyle w:val="MTDisplayEquation"/>
      </w:pPr>
      <w:r w:rsidRPr="00A74743">
        <w:rPr>
          <w:position w:val="-30"/>
        </w:rPr>
        <w:object w:dxaOrig="2920" w:dyaOrig="680" w14:anchorId="1AFCE0FA">
          <v:shape id="_x0000_i1030" type="#_x0000_t75" style="width:146.2pt;height:33.8pt" o:ole="">
            <v:imagedata r:id="rId22" o:title=""/>
          </v:shape>
          <o:OLEObject Type="Embed" ProgID="Equation.DSMT4" ShapeID="_x0000_i1030" DrawAspect="Content" ObjectID="_1798199780" r:id="rId23"/>
        </w:object>
      </w:r>
      <w:r w:rsidR="00412349">
        <w:tab/>
      </w:r>
      <w:r w:rsidR="00412349">
        <w:tab/>
        <w:t>(2.6)</w:t>
      </w:r>
    </w:p>
    <w:p w14:paraId="1B86BBF8" w14:textId="77777777" w:rsidR="00AE0DF5" w:rsidRPr="00AE0DF5" w:rsidRDefault="00AE0DF5" w:rsidP="00AE0DF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5B1D75E" w14:textId="49716EC2" w:rsidR="00AE0DF5" w:rsidRPr="00AE0DF5" w:rsidRDefault="00AE0DF5" w:rsidP="00412349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E0DF5">
        <w:rPr>
          <w:rFonts w:ascii="Times New Roman" w:hAnsi="Times New Roman" w:cs="Times New Roman"/>
          <w:sz w:val="24"/>
          <w:szCs w:val="24"/>
        </w:rPr>
        <w:t>Des</w:t>
      </w:r>
      <w:r w:rsidR="00412349">
        <w:rPr>
          <w:rFonts w:ascii="Times New Roman" w:hAnsi="Times New Roman" w:cs="Times New Roman"/>
          <w:sz w:val="24"/>
          <w:szCs w:val="24"/>
        </w:rPr>
        <w:t>t</w:t>
      </w:r>
      <w:r w:rsidRPr="00AE0DF5">
        <w:rPr>
          <w:rFonts w:ascii="Times New Roman" w:hAnsi="Times New Roman" w:cs="Times New Roman"/>
          <w:sz w:val="24"/>
          <w:szCs w:val="24"/>
        </w:rPr>
        <w:t>a forma, foi possível calcular a aceleração para cada instante de tempo sem usar o tempo diretamente na equação, mas usando os deslocamentos e as velocidades das massas suspensa e não suspensa que variam conforme o tempo. Nesta parte, era imprescindível que as velocidades e os deslocamentos fossem calculados corretamente, pois a aceleração seria calculada a cada instante de tempo diferente, e se esses parâmetros fossem calculados de forma errônea, a aceleração levaria esse erro juntamente.</w:t>
      </w:r>
    </w:p>
    <w:p w14:paraId="1D941203" w14:textId="22A004C5" w:rsidR="00AE0DF5" w:rsidRDefault="00AE0DF5" w:rsidP="00F53C2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E0DF5">
        <w:rPr>
          <w:rFonts w:ascii="Times New Roman" w:hAnsi="Times New Roman" w:cs="Times New Roman"/>
          <w:sz w:val="24"/>
          <w:szCs w:val="24"/>
        </w:rPr>
        <w:t>O próximo passo foi calcular a medida de RMS da aceleração, já que essa medida apresenta mais relevância que apenas a medida da média simples. Desta forma, quando o programa chegar no último intervalo de tempo ele pegará a soma de todos os valores das acelerações elevados um a um ao quadrado, dividirá esse valor pelo número de intervalos de tempo e tirará a raiz quadrada desse valor, calculando assim o RMS da aceleração.</w:t>
      </w:r>
    </w:p>
    <w:p w14:paraId="5E91B462" w14:textId="77777777" w:rsidR="00AE0DF5" w:rsidRDefault="00AE0DF5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D50C517" w14:textId="77777777" w:rsidR="00AE0DF5" w:rsidRDefault="00AE0DF5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7EDA956" w14:textId="77777777" w:rsidR="00AE0DF5" w:rsidRDefault="00AE0DF5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7A6218B" w14:textId="77777777" w:rsidR="00AE0DF5" w:rsidRDefault="00AE0DF5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1C7A68D" w14:textId="77777777" w:rsidR="00AE0DF5" w:rsidRPr="00D84CE5" w:rsidRDefault="00AE0DF5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  <w:sectPr w:rsidR="00AE0DF5" w:rsidRPr="00D84CE5" w:rsidSect="00D00361">
          <w:headerReference w:type="default" r:id="rId24"/>
          <w:footerReference w:type="default" r:id="rId25"/>
          <w:pgSz w:w="11906" w:h="16838"/>
          <w:pgMar w:top="1701" w:right="1134" w:bottom="1134" w:left="1701" w:header="708" w:footer="708" w:gutter="0"/>
          <w:cols w:space="708"/>
          <w:docGrid w:linePitch="360"/>
        </w:sectPr>
      </w:pPr>
    </w:p>
    <w:p w14:paraId="3B80D6ED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lastRenderedPageBreak/>
        <w:t>3. FUNCIONALIDADES</w:t>
      </w:r>
    </w:p>
    <w:p w14:paraId="58C21066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6206932" w14:textId="2F0F2C6F" w:rsidR="00970CF4" w:rsidRPr="00D84CE5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Este Capítulo apresentará algumas funcionalidades (por consequência, resultados) obtidas através da implementação desta modelagem em Java</w:t>
      </w:r>
      <w:r w:rsidR="00A65B18">
        <w:rPr>
          <w:rFonts w:ascii="Times New Roman" w:hAnsi="Times New Roman" w:cs="Times New Roman"/>
          <w:sz w:val="24"/>
          <w:szCs w:val="24"/>
        </w:rPr>
        <w:t>, inclusive a Interface Gráfica</w:t>
      </w:r>
      <w:r w:rsidRPr="00D84CE5">
        <w:rPr>
          <w:rFonts w:ascii="Times New Roman" w:hAnsi="Times New Roman" w:cs="Times New Roman"/>
          <w:sz w:val="24"/>
          <w:szCs w:val="24"/>
        </w:rPr>
        <w:t>.</w:t>
      </w:r>
      <w:r w:rsidR="0066331C" w:rsidRPr="00D84CE5">
        <w:rPr>
          <w:rFonts w:ascii="Times New Roman" w:hAnsi="Times New Roman" w:cs="Times New Roman"/>
          <w:sz w:val="24"/>
          <w:szCs w:val="24"/>
        </w:rPr>
        <w:t xml:space="preserve"> Para isso serão simulados quatro diferentes cenários </w:t>
      </w:r>
      <w:r w:rsidR="00841F97" w:rsidRPr="00D84CE5">
        <w:rPr>
          <w:rFonts w:ascii="Times New Roman" w:hAnsi="Times New Roman" w:cs="Times New Roman"/>
          <w:sz w:val="24"/>
          <w:szCs w:val="24"/>
        </w:rPr>
        <w:t>com base na realidade física de determinados tipos de veículos.</w:t>
      </w:r>
      <w:r w:rsidR="00970CF4" w:rsidRPr="00D84CE5">
        <w:rPr>
          <w:rFonts w:ascii="Times New Roman" w:hAnsi="Times New Roman" w:cs="Times New Roman"/>
          <w:sz w:val="24"/>
          <w:szCs w:val="24"/>
        </w:rPr>
        <w:t xml:space="preserve"> Desta forma será possível</w:t>
      </w:r>
      <w:r w:rsidR="00657ED0" w:rsidRPr="00D84CE5">
        <w:rPr>
          <w:rFonts w:ascii="Times New Roman" w:hAnsi="Times New Roman" w:cs="Times New Roman"/>
          <w:sz w:val="24"/>
          <w:szCs w:val="24"/>
        </w:rPr>
        <w:t xml:space="preserve"> verificar</w:t>
      </w:r>
      <w:r w:rsidR="00970CF4" w:rsidRPr="00D84CE5">
        <w:rPr>
          <w:rFonts w:ascii="Times New Roman" w:hAnsi="Times New Roman" w:cs="Times New Roman"/>
          <w:sz w:val="24"/>
          <w:szCs w:val="24"/>
        </w:rPr>
        <w:t xml:space="preserve"> </w:t>
      </w:r>
      <w:r w:rsidR="00ED18DA" w:rsidRPr="00D84CE5">
        <w:rPr>
          <w:rFonts w:ascii="Times New Roman" w:hAnsi="Times New Roman" w:cs="Times New Roman"/>
          <w:sz w:val="24"/>
          <w:szCs w:val="24"/>
        </w:rPr>
        <w:t>os resultados</w:t>
      </w:r>
      <w:r w:rsidR="000D7CBD" w:rsidRPr="00D84CE5">
        <w:rPr>
          <w:rFonts w:ascii="Times New Roman" w:hAnsi="Times New Roman" w:cs="Times New Roman"/>
          <w:sz w:val="24"/>
          <w:szCs w:val="24"/>
        </w:rPr>
        <w:t xml:space="preserve"> das</w:t>
      </w:r>
      <w:r w:rsidR="00970CF4" w:rsidRPr="00D84CE5">
        <w:rPr>
          <w:rFonts w:ascii="Times New Roman" w:hAnsi="Times New Roman" w:cs="Times New Roman"/>
          <w:sz w:val="24"/>
          <w:szCs w:val="24"/>
        </w:rPr>
        <w:t xml:space="preserve"> simulações realizadas em Java, comparando brevemente </w:t>
      </w:r>
      <w:r w:rsidR="00657ED0" w:rsidRPr="00D84CE5">
        <w:rPr>
          <w:rFonts w:ascii="Times New Roman" w:hAnsi="Times New Roman" w:cs="Times New Roman"/>
          <w:sz w:val="24"/>
          <w:szCs w:val="24"/>
        </w:rPr>
        <w:t>com o</w:t>
      </w:r>
      <w:r w:rsidR="000D7CBD" w:rsidRPr="00D84CE5">
        <w:rPr>
          <w:rFonts w:ascii="Times New Roman" w:hAnsi="Times New Roman" w:cs="Times New Roman"/>
          <w:sz w:val="24"/>
          <w:szCs w:val="24"/>
        </w:rPr>
        <w:t>s</w:t>
      </w:r>
      <w:r w:rsidR="00657ED0" w:rsidRPr="00D84CE5">
        <w:rPr>
          <w:rFonts w:ascii="Times New Roman" w:hAnsi="Times New Roman" w:cs="Times New Roman"/>
          <w:sz w:val="24"/>
          <w:szCs w:val="24"/>
        </w:rPr>
        <w:t xml:space="preserve"> resultado</w:t>
      </w:r>
      <w:r w:rsidR="000D7CBD" w:rsidRPr="00D84CE5">
        <w:rPr>
          <w:rFonts w:ascii="Times New Roman" w:hAnsi="Times New Roman" w:cs="Times New Roman"/>
          <w:sz w:val="24"/>
          <w:szCs w:val="24"/>
        </w:rPr>
        <w:t>s</w:t>
      </w:r>
      <w:r w:rsidR="00657ED0" w:rsidRPr="00D84CE5">
        <w:rPr>
          <w:rFonts w:ascii="Times New Roman" w:hAnsi="Times New Roman" w:cs="Times New Roman"/>
          <w:sz w:val="24"/>
          <w:szCs w:val="24"/>
        </w:rPr>
        <w:t xml:space="preserve"> obtido</w:t>
      </w:r>
      <w:r w:rsidR="000D7CBD" w:rsidRPr="00D84CE5">
        <w:rPr>
          <w:rFonts w:ascii="Times New Roman" w:hAnsi="Times New Roman" w:cs="Times New Roman"/>
          <w:sz w:val="24"/>
          <w:szCs w:val="24"/>
        </w:rPr>
        <w:t>s</w:t>
      </w:r>
      <w:r w:rsidR="00657ED0" w:rsidRPr="00D84CE5">
        <w:rPr>
          <w:rFonts w:ascii="Times New Roman" w:hAnsi="Times New Roman" w:cs="Times New Roman"/>
          <w:sz w:val="24"/>
          <w:szCs w:val="24"/>
        </w:rPr>
        <w:t xml:space="preserve"> </w:t>
      </w:r>
      <w:r w:rsidR="00ED18DA" w:rsidRPr="00D84CE5">
        <w:rPr>
          <w:rFonts w:ascii="Times New Roman" w:hAnsi="Times New Roman" w:cs="Times New Roman"/>
          <w:sz w:val="24"/>
          <w:szCs w:val="24"/>
        </w:rPr>
        <w:t>em</w:t>
      </w:r>
      <w:r w:rsidR="00657ED0" w:rsidRPr="00D84CE5">
        <w:rPr>
          <w:rFonts w:ascii="Times New Roman" w:hAnsi="Times New Roman" w:cs="Times New Roman"/>
          <w:sz w:val="24"/>
          <w:szCs w:val="24"/>
        </w:rPr>
        <w:t xml:space="preserve"> MATLAB</w:t>
      </w:r>
      <w:r w:rsidR="00970CF4" w:rsidRPr="00D84CE5">
        <w:rPr>
          <w:rFonts w:ascii="Times New Roman" w:hAnsi="Times New Roman" w:cs="Times New Roman"/>
          <w:sz w:val="24"/>
          <w:szCs w:val="24"/>
        </w:rPr>
        <w:t>,</w:t>
      </w:r>
      <w:r w:rsidR="000D7CBD" w:rsidRPr="00D84CE5">
        <w:rPr>
          <w:rFonts w:ascii="Times New Roman" w:hAnsi="Times New Roman" w:cs="Times New Roman"/>
          <w:sz w:val="24"/>
          <w:szCs w:val="24"/>
        </w:rPr>
        <w:t xml:space="preserve"> a partir de casos mais ‘realistas’</w:t>
      </w:r>
      <w:r w:rsidR="006E793C">
        <w:rPr>
          <w:rFonts w:ascii="Times New Roman" w:hAnsi="Times New Roman" w:cs="Times New Roman"/>
          <w:sz w:val="24"/>
          <w:szCs w:val="24"/>
        </w:rPr>
        <w:t xml:space="preserve"> e com base nos valores de pico e RMS (</w:t>
      </w:r>
      <w:r w:rsidR="006E793C">
        <w:rPr>
          <w:rFonts w:ascii="Times New Roman" w:hAnsi="Times New Roman" w:cs="Times New Roman"/>
          <w:i/>
          <w:iCs/>
          <w:sz w:val="24"/>
          <w:szCs w:val="24"/>
        </w:rPr>
        <w:t>Root Mean Square</w:t>
      </w:r>
      <w:r w:rsidR="006E793C">
        <w:rPr>
          <w:rFonts w:ascii="Times New Roman" w:hAnsi="Times New Roman" w:cs="Times New Roman"/>
          <w:sz w:val="24"/>
          <w:szCs w:val="24"/>
        </w:rPr>
        <w:t>)</w:t>
      </w:r>
      <w:r w:rsidR="00E46561">
        <w:rPr>
          <w:rFonts w:ascii="Times New Roman" w:hAnsi="Times New Roman" w:cs="Times New Roman"/>
          <w:sz w:val="24"/>
          <w:szCs w:val="24"/>
        </w:rPr>
        <w:t xml:space="preserve"> de cada variável em análise</w:t>
      </w:r>
      <w:r w:rsidR="000D7CBD" w:rsidRPr="00D84CE5">
        <w:rPr>
          <w:rFonts w:ascii="Times New Roman" w:hAnsi="Times New Roman" w:cs="Times New Roman"/>
          <w:sz w:val="24"/>
          <w:szCs w:val="24"/>
        </w:rPr>
        <w:t>.</w:t>
      </w:r>
      <w:r w:rsidR="00975CF2" w:rsidRPr="00D84CE5">
        <w:rPr>
          <w:rFonts w:ascii="Times New Roman" w:hAnsi="Times New Roman" w:cs="Times New Roman"/>
          <w:sz w:val="24"/>
          <w:szCs w:val="24"/>
        </w:rPr>
        <w:t xml:space="preserve"> Os cenários serão:</w:t>
      </w:r>
    </w:p>
    <w:p w14:paraId="0EBF5C33" w14:textId="77777777" w:rsidR="00975CF2" w:rsidRPr="00D84CE5" w:rsidRDefault="00975CF2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DADEF5D" w14:textId="610105DF" w:rsidR="00D84CE5" w:rsidRPr="00E75459" w:rsidRDefault="00D84CE5" w:rsidP="00A47715">
      <w:pPr>
        <w:pStyle w:val="PargrafodaLista"/>
        <w:numPr>
          <w:ilvl w:val="0"/>
          <w:numId w:val="18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5459">
        <w:rPr>
          <w:rFonts w:ascii="Times New Roman" w:hAnsi="Times New Roman" w:cs="Times New Roman"/>
          <w:sz w:val="24"/>
          <w:szCs w:val="24"/>
        </w:rPr>
        <w:t xml:space="preserve">Cenário 1: Carro </w:t>
      </w:r>
      <w:r w:rsidR="00E75459">
        <w:rPr>
          <w:rFonts w:ascii="Times New Roman" w:hAnsi="Times New Roman" w:cs="Times New Roman"/>
          <w:sz w:val="24"/>
          <w:szCs w:val="24"/>
        </w:rPr>
        <w:t>p</w:t>
      </w:r>
      <w:r w:rsidRPr="00E75459">
        <w:rPr>
          <w:rFonts w:ascii="Times New Roman" w:hAnsi="Times New Roman" w:cs="Times New Roman"/>
          <w:sz w:val="24"/>
          <w:szCs w:val="24"/>
        </w:rPr>
        <w:t>opular</w:t>
      </w:r>
      <w:r w:rsidR="00E75459">
        <w:rPr>
          <w:rFonts w:ascii="Times New Roman" w:hAnsi="Times New Roman" w:cs="Times New Roman"/>
          <w:sz w:val="24"/>
          <w:szCs w:val="24"/>
        </w:rPr>
        <w:t>.</w:t>
      </w:r>
    </w:p>
    <w:p w14:paraId="54C49BF3" w14:textId="77777777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Parâmetros:</w:t>
      </w:r>
    </w:p>
    <w:p w14:paraId="46D95239" w14:textId="395FE3FC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𝑚</w:t>
      </w:r>
      <w:r w:rsidRPr="00E75459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Pr="00D84CE5">
        <w:rPr>
          <w:rFonts w:ascii="Times New Roman" w:hAnsi="Times New Roman" w:cs="Times New Roman"/>
          <w:sz w:val="24"/>
          <w:szCs w:val="24"/>
        </w:rPr>
        <w:t xml:space="preserve"> =</w:t>
      </w:r>
      <w:r w:rsidR="005B04E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300</w:t>
      </w:r>
      <w:r w:rsidR="005B04E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kg</w:t>
      </w:r>
      <w:r w:rsidR="00E75459">
        <w:rPr>
          <w:rFonts w:ascii="Times New Roman" w:hAnsi="Times New Roman" w:cs="Times New Roman"/>
          <w:sz w:val="24"/>
          <w:szCs w:val="24"/>
        </w:rPr>
        <w:t>;</w:t>
      </w:r>
    </w:p>
    <w:p w14:paraId="6563F6DD" w14:textId="2EBA13B7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𝑚</w:t>
      </w:r>
      <w:r w:rsidRPr="00E75459">
        <w:rPr>
          <w:rFonts w:ascii="Cambria Math" w:hAnsi="Cambria Math" w:cs="Cambria Math"/>
          <w:sz w:val="24"/>
          <w:szCs w:val="24"/>
          <w:vertAlign w:val="subscript"/>
        </w:rPr>
        <w:t>𝑢</w:t>
      </w:r>
      <w:r w:rsidR="005B04E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5B04E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40</w:t>
      </w:r>
      <w:r w:rsidR="005B04E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kg</w:t>
      </w:r>
      <w:r w:rsidR="00E75459">
        <w:rPr>
          <w:rFonts w:ascii="Times New Roman" w:hAnsi="Times New Roman" w:cs="Times New Roman"/>
          <w:sz w:val="24"/>
          <w:szCs w:val="24"/>
        </w:rPr>
        <w:t>;</w:t>
      </w:r>
    </w:p>
    <w:p w14:paraId="2111BF1F" w14:textId="33930CCD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𝑘</w:t>
      </w:r>
      <w:r w:rsidRPr="00E75459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="00D5736B">
        <w:rPr>
          <w:rFonts w:ascii="Cambria Math" w:hAnsi="Cambria Math" w:cs="Cambria Math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D5736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12</w:t>
      </w:r>
      <w:r w:rsidR="00D5736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000</w:t>
      </w:r>
      <w:r w:rsidR="00D5736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/m</w:t>
      </w:r>
      <w:r w:rsidR="00E75459">
        <w:rPr>
          <w:rFonts w:ascii="Times New Roman" w:hAnsi="Times New Roman" w:cs="Times New Roman"/>
          <w:sz w:val="24"/>
          <w:szCs w:val="24"/>
        </w:rPr>
        <w:t>;</w:t>
      </w:r>
    </w:p>
    <w:p w14:paraId="47F4A76A" w14:textId="2B5EEC97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𝑘</w:t>
      </w:r>
      <w:r w:rsidRPr="00E75459">
        <w:rPr>
          <w:rFonts w:ascii="Cambria Math" w:hAnsi="Cambria Math" w:cs="Cambria Math"/>
          <w:sz w:val="24"/>
          <w:szCs w:val="24"/>
          <w:vertAlign w:val="subscript"/>
        </w:rPr>
        <w:t>𝑡</w:t>
      </w:r>
      <w:r w:rsidR="0055153E">
        <w:rPr>
          <w:rFonts w:ascii="Cambria Math" w:hAnsi="Cambria Math" w:cs="Cambria Math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55153E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200</w:t>
      </w:r>
      <w:r w:rsidR="0055153E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000</w:t>
      </w:r>
      <w:r w:rsidR="0055153E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/m</w:t>
      </w:r>
      <w:r w:rsidR="00E75459">
        <w:rPr>
          <w:rFonts w:ascii="Times New Roman" w:hAnsi="Times New Roman" w:cs="Times New Roman"/>
          <w:sz w:val="24"/>
          <w:szCs w:val="24"/>
        </w:rPr>
        <w:t>;</w:t>
      </w:r>
    </w:p>
    <w:p w14:paraId="158A3757" w14:textId="73A727B5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𝑐</w:t>
      </w:r>
      <w:r w:rsidRPr="00E75459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="0055153E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55153E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1</w:t>
      </w:r>
      <w:r w:rsidR="0055153E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500</w:t>
      </w:r>
      <w:r w:rsidR="0055153E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s/m.</w:t>
      </w:r>
    </w:p>
    <w:p w14:paraId="7F732BD2" w14:textId="77777777" w:rsidR="00E75459" w:rsidRDefault="00E75459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7A628E" w14:textId="394B2EA6" w:rsidR="00D84CE5" w:rsidRPr="00E75459" w:rsidRDefault="00D84CE5" w:rsidP="00A47715">
      <w:pPr>
        <w:pStyle w:val="PargrafodaLista"/>
        <w:numPr>
          <w:ilvl w:val="0"/>
          <w:numId w:val="17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5459">
        <w:rPr>
          <w:rFonts w:ascii="Times New Roman" w:hAnsi="Times New Roman" w:cs="Times New Roman"/>
          <w:sz w:val="24"/>
          <w:szCs w:val="24"/>
        </w:rPr>
        <w:t>Cenário 2: Carro de luxo</w:t>
      </w:r>
      <w:r w:rsidR="00E75459">
        <w:rPr>
          <w:rFonts w:ascii="Times New Roman" w:hAnsi="Times New Roman" w:cs="Times New Roman"/>
          <w:sz w:val="24"/>
          <w:szCs w:val="24"/>
        </w:rPr>
        <w:t>.</w:t>
      </w:r>
    </w:p>
    <w:p w14:paraId="6023B488" w14:textId="77777777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Parâmetros:</w:t>
      </w:r>
    </w:p>
    <w:p w14:paraId="17C4D7D5" w14:textId="34264197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𝑚</w:t>
      </w:r>
      <w:r w:rsidRPr="00494959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500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kg</w:t>
      </w:r>
      <w:r w:rsidR="002127BB">
        <w:rPr>
          <w:rFonts w:ascii="Times New Roman" w:hAnsi="Times New Roman" w:cs="Times New Roman"/>
          <w:sz w:val="24"/>
          <w:szCs w:val="24"/>
        </w:rPr>
        <w:t>;</w:t>
      </w:r>
    </w:p>
    <w:p w14:paraId="64BB87A1" w14:textId="3AAF1705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𝑚</w:t>
      </w:r>
      <w:r w:rsidRPr="00494959">
        <w:rPr>
          <w:rFonts w:ascii="Cambria Math" w:hAnsi="Cambria Math" w:cs="Cambria Math"/>
          <w:sz w:val="24"/>
          <w:szCs w:val="24"/>
          <w:vertAlign w:val="subscript"/>
        </w:rPr>
        <w:t>𝑢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50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kg</w:t>
      </w:r>
      <w:r w:rsidR="002127BB">
        <w:rPr>
          <w:rFonts w:ascii="Times New Roman" w:hAnsi="Times New Roman" w:cs="Times New Roman"/>
          <w:sz w:val="24"/>
          <w:szCs w:val="24"/>
        </w:rPr>
        <w:t>;</w:t>
      </w:r>
    </w:p>
    <w:p w14:paraId="2DDC5F00" w14:textId="6A12FA7F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𝑘</w:t>
      </w:r>
      <w:r w:rsidRPr="00494959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10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000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/m</w:t>
      </w:r>
      <w:r w:rsidR="002127BB">
        <w:rPr>
          <w:rFonts w:ascii="Times New Roman" w:hAnsi="Times New Roman" w:cs="Times New Roman"/>
          <w:sz w:val="24"/>
          <w:szCs w:val="24"/>
        </w:rPr>
        <w:t>;</w:t>
      </w:r>
    </w:p>
    <w:p w14:paraId="755FF083" w14:textId="7520D89D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𝑘</w:t>
      </w:r>
      <w:r w:rsidRPr="00494959">
        <w:rPr>
          <w:rFonts w:ascii="Cambria Math" w:hAnsi="Cambria Math" w:cs="Cambria Math"/>
          <w:sz w:val="24"/>
          <w:szCs w:val="24"/>
          <w:vertAlign w:val="subscript"/>
        </w:rPr>
        <w:t>𝑡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180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000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/m</w:t>
      </w:r>
      <w:r w:rsidR="002127BB">
        <w:rPr>
          <w:rFonts w:ascii="Times New Roman" w:hAnsi="Times New Roman" w:cs="Times New Roman"/>
          <w:sz w:val="24"/>
          <w:szCs w:val="24"/>
        </w:rPr>
        <w:t>;</w:t>
      </w:r>
    </w:p>
    <w:p w14:paraId="4FF7BF4C" w14:textId="0822F041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𝑐</w:t>
      </w:r>
      <w:r w:rsidRPr="00494959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3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500</w:t>
      </w:r>
      <w:r w:rsidR="00D11233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s/m</w:t>
      </w:r>
      <w:r w:rsidR="002127BB">
        <w:rPr>
          <w:rFonts w:ascii="Times New Roman" w:hAnsi="Times New Roman" w:cs="Times New Roman"/>
          <w:sz w:val="24"/>
          <w:szCs w:val="24"/>
        </w:rPr>
        <w:t>.</w:t>
      </w:r>
    </w:p>
    <w:p w14:paraId="1EA60DAA" w14:textId="77777777" w:rsidR="00494959" w:rsidRDefault="00494959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421E8C5" w14:textId="3EDFE33A" w:rsidR="00D84CE5" w:rsidRPr="00494959" w:rsidRDefault="00D84CE5" w:rsidP="00A47715">
      <w:pPr>
        <w:pStyle w:val="PargrafodaLista"/>
        <w:numPr>
          <w:ilvl w:val="0"/>
          <w:numId w:val="17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4959">
        <w:rPr>
          <w:rFonts w:ascii="Times New Roman" w:hAnsi="Times New Roman" w:cs="Times New Roman"/>
          <w:sz w:val="24"/>
          <w:szCs w:val="24"/>
        </w:rPr>
        <w:t>Cenário 3: Carro esportivo</w:t>
      </w:r>
      <w:r w:rsidR="0008587A">
        <w:rPr>
          <w:rFonts w:ascii="Times New Roman" w:hAnsi="Times New Roman" w:cs="Times New Roman"/>
          <w:sz w:val="24"/>
          <w:szCs w:val="24"/>
        </w:rPr>
        <w:t>.</w:t>
      </w:r>
    </w:p>
    <w:p w14:paraId="63EBA95A" w14:textId="77777777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Parâmetros:</w:t>
      </w:r>
    </w:p>
    <w:p w14:paraId="3EFE656B" w14:textId="3F67B2C6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𝑚</w:t>
      </w:r>
      <w:r w:rsidRPr="00881CFC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="00494959">
        <w:rPr>
          <w:rFonts w:ascii="Cambria Math" w:hAnsi="Cambria Math" w:cs="Cambria Math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250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kg</w:t>
      </w:r>
      <w:r w:rsidR="002127BB">
        <w:rPr>
          <w:rFonts w:ascii="Times New Roman" w:hAnsi="Times New Roman" w:cs="Times New Roman"/>
          <w:sz w:val="24"/>
          <w:szCs w:val="24"/>
        </w:rPr>
        <w:t>;</w:t>
      </w:r>
    </w:p>
    <w:p w14:paraId="22132394" w14:textId="08422283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𝑚</w:t>
      </w:r>
      <w:r w:rsidRPr="00881CFC">
        <w:rPr>
          <w:rFonts w:ascii="Cambria Math" w:hAnsi="Cambria Math" w:cs="Cambria Math"/>
          <w:sz w:val="24"/>
          <w:szCs w:val="24"/>
          <w:vertAlign w:val="subscript"/>
        </w:rPr>
        <w:t>𝑢</w:t>
      </w:r>
      <w:r w:rsidR="00494959">
        <w:rPr>
          <w:rFonts w:ascii="Cambria Math" w:hAnsi="Cambria Math" w:cs="Cambria Math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30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kg</w:t>
      </w:r>
      <w:r w:rsidR="002127BB">
        <w:rPr>
          <w:rFonts w:ascii="Times New Roman" w:hAnsi="Times New Roman" w:cs="Times New Roman"/>
          <w:sz w:val="24"/>
          <w:szCs w:val="24"/>
        </w:rPr>
        <w:t>;</w:t>
      </w:r>
    </w:p>
    <w:p w14:paraId="4C88448E" w14:textId="6C32A120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𝑘</w:t>
      </w:r>
      <w:r w:rsidRPr="00881CFC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="00494959">
        <w:rPr>
          <w:rFonts w:ascii="Cambria Math" w:hAnsi="Cambria Math" w:cs="Cambria Math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40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000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/m</w:t>
      </w:r>
      <w:r w:rsidR="002127BB">
        <w:rPr>
          <w:rFonts w:ascii="Times New Roman" w:hAnsi="Times New Roman" w:cs="Times New Roman"/>
          <w:sz w:val="24"/>
          <w:szCs w:val="24"/>
        </w:rPr>
        <w:t>;</w:t>
      </w:r>
    </w:p>
    <w:p w14:paraId="732880C4" w14:textId="6D5C48E6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𝑘</w:t>
      </w:r>
      <w:r w:rsidRPr="00881CFC">
        <w:rPr>
          <w:rFonts w:ascii="Cambria Math" w:hAnsi="Cambria Math" w:cs="Cambria Math"/>
          <w:sz w:val="24"/>
          <w:szCs w:val="24"/>
          <w:vertAlign w:val="subscript"/>
        </w:rPr>
        <w:t>𝑡</w:t>
      </w:r>
      <w:r w:rsidR="00494959">
        <w:rPr>
          <w:rFonts w:ascii="Cambria Math" w:hAnsi="Cambria Math" w:cs="Cambria Math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250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000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/m</w:t>
      </w:r>
      <w:r w:rsidR="002127BB">
        <w:rPr>
          <w:rFonts w:ascii="Times New Roman" w:hAnsi="Times New Roman" w:cs="Times New Roman"/>
          <w:sz w:val="24"/>
          <w:szCs w:val="24"/>
        </w:rPr>
        <w:t>;</w:t>
      </w:r>
    </w:p>
    <w:p w14:paraId="79F17A5B" w14:textId="08659E90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𝑐</w:t>
      </w:r>
      <w:r w:rsidRPr="00881CFC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="00494959">
        <w:rPr>
          <w:rFonts w:ascii="Cambria Math" w:hAnsi="Cambria Math" w:cs="Cambria Math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2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000</w:t>
      </w:r>
      <w:r w:rsidR="00494959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s/m</w:t>
      </w:r>
      <w:r w:rsidR="002127BB">
        <w:rPr>
          <w:rFonts w:ascii="Times New Roman" w:hAnsi="Times New Roman" w:cs="Times New Roman"/>
          <w:sz w:val="24"/>
          <w:szCs w:val="24"/>
        </w:rPr>
        <w:t>.</w:t>
      </w:r>
    </w:p>
    <w:p w14:paraId="72C21712" w14:textId="4E2D9AC0" w:rsidR="00D84CE5" w:rsidRPr="00D84CE5" w:rsidRDefault="00D84CE5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​</w:t>
      </w:r>
    </w:p>
    <w:p w14:paraId="1AFBF6E4" w14:textId="2003281A" w:rsidR="00D84CE5" w:rsidRPr="002127BB" w:rsidRDefault="00D84CE5" w:rsidP="00A47715">
      <w:pPr>
        <w:pStyle w:val="PargrafodaLista"/>
        <w:numPr>
          <w:ilvl w:val="0"/>
          <w:numId w:val="17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27BB">
        <w:rPr>
          <w:rFonts w:ascii="Times New Roman" w:hAnsi="Times New Roman" w:cs="Times New Roman"/>
          <w:sz w:val="24"/>
          <w:szCs w:val="24"/>
        </w:rPr>
        <w:t>Cenário 4: Veículo Off-Road</w:t>
      </w:r>
      <w:r w:rsidR="002127BB">
        <w:rPr>
          <w:rFonts w:ascii="Times New Roman" w:hAnsi="Times New Roman" w:cs="Times New Roman"/>
          <w:sz w:val="24"/>
          <w:szCs w:val="24"/>
        </w:rPr>
        <w:t>.</w:t>
      </w:r>
    </w:p>
    <w:p w14:paraId="4F3B4B4A" w14:textId="77777777" w:rsidR="00D84CE5" w:rsidRPr="00D84CE5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Parâmetros:</w:t>
      </w:r>
    </w:p>
    <w:p w14:paraId="5AF706F0" w14:textId="77777777" w:rsidR="00EE3E2E" w:rsidRDefault="00D84CE5" w:rsidP="00A4771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𝑚</w:t>
      </w:r>
      <w:r w:rsidRPr="00881CFC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400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kg</w:t>
      </w:r>
      <w:r w:rsidR="00EE3E2E">
        <w:rPr>
          <w:rFonts w:ascii="Times New Roman" w:hAnsi="Times New Roman" w:cs="Times New Roman"/>
          <w:sz w:val="24"/>
          <w:szCs w:val="24"/>
        </w:rPr>
        <w:t>;</w:t>
      </w:r>
    </w:p>
    <w:p w14:paraId="0A5F85EB" w14:textId="77777777" w:rsidR="00EE3E2E" w:rsidRDefault="00D84CE5" w:rsidP="00A47715">
      <w:pPr>
        <w:spacing w:after="0"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𝑚</w:t>
      </w:r>
      <w:r w:rsidRPr="00881CFC">
        <w:rPr>
          <w:rFonts w:ascii="Cambria Math" w:hAnsi="Cambria Math" w:cs="Cambria Math"/>
          <w:sz w:val="24"/>
          <w:szCs w:val="24"/>
          <w:vertAlign w:val="subscript"/>
        </w:rPr>
        <w:t>𝑢</w:t>
      </w:r>
      <w:r w:rsidR="002127BB">
        <w:rPr>
          <w:rFonts w:ascii="Cambria Math" w:hAnsi="Cambria Math" w:cs="Cambria Math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70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kg</w:t>
      </w:r>
      <w:r w:rsidR="00EE3E2E">
        <w:rPr>
          <w:rFonts w:ascii="Times New Roman" w:hAnsi="Times New Roman" w:cs="Times New Roman"/>
          <w:sz w:val="24"/>
          <w:szCs w:val="24"/>
        </w:rPr>
        <w:t>;</w:t>
      </w:r>
    </w:p>
    <w:p w14:paraId="6DAF8A1E" w14:textId="77777777" w:rsidR="00EE3E2E" w:rsidRDefault="00D84CE5" w:rsidP="00A47715">
      <w:pPr>
        <w:spacing w:after="0"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𝑘</w:t>
      </w:r>
      <w:r w:rsidRPr="00881CFC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="002127BB">
        <w:rPr>
          <w:rFonts w:ascii="Cambria Math" w:hAnsi="Cambria Math" w:cs="Cambria Math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15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000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/m</w:t>
      </w:r>
      <w:r w:rsidR="00EE3E2E">
        <w:rPr>
          <w:rFonts w:ascii="Times New Roman" w:hAnsi="Times New Roman" w:cs="Times New Roman"/>
          <w:sz w:val="24"/>
          <w:szCs w:val="24"/>
        </w:rPr>
        <w:t>;</w:t>
      </w:r>
    </w:p>
    <w:p w14:paraId="135F1FCA" w14:textId="77777777" w:rsidR="00EE3E2E" w:rsidRDefault="00D84CE5" w:rsidP="00A47715">
      <w:pPr>
        <w:spacing w:after="0"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𝑘</w:t>
      </w:r>
      <w:r w:rsidRPr="00881CFC">
        <w:rPr>
          <w:rFonts w:ascii="Cambria Math" w:hAnsi="Cambria Math" w:cs="Cambria Math"/>
          <w:sz w:val="24"/>
          <w:szCs w:val="24"/>
          <w:vertAlign w:val="subscript"/>
        </w:rPr>
        <w:t>𝑡</w:t>
      </w:r>
      <w:r w:rsidR="002127BB">
        <w:rPr>
          <w:rFonts w:ascii="Cambria Math" w:hAnsi="Cambria Math" w:cs="Cambria Math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160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000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/m</w:t>
      </w:r>
      <w:r w:rsidR="00EE3E2E">
        <w:rPr>
          <w:rFonts w:ascii="Times New Roman" w:hAnsi="Times New Roman" w:cs="Times New Roman"/>
          <w:sz w:val="24"/>
          <w:szCs w:val="24"/>
        </w:rPr>
        <w:t>;</w:t>
      </w:r>
    </w:p>
    <w:p w14:paraId="5F2019FD" w14:textId="72251337" w:rsidR="00D84CE5" w:rsidRPr="00D84CE5" w:rsidRDefault="00D84CE5" w:rsidP="00A47715">
      <w:pPr>
        <w:spacing w:after="0"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Cambria Math" w:hAnsi="Cambria Math" w:cs="Cambria Math"/>
          <w:sz w:val="24"/>
          <w:szCs w:val="24"/>
        </w:rPr>
        <w:t>𝑐</w:t>
      </w:r>
      <w:r w:rsidRPr="00881CFC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="002127BB">
        <w:rPr>
          <w:rFonts w:ascii="Cambria Math" w:hAnsi="Cambria Math" w:cs="Cambria Math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=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2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500</w:t>
      </w:r>
      <w:r w:rsidR="002127BB">
        <w:rPr>
          <w:rFonts w:ascii="Times New Roman" w:hAnsi="Times New Roman" w:cs="Times New Roman"/>
          <w:sz w:val="24"/>
          <w:szCs w:val="24"/>
        </w:rPr>
        <w:t xml:space="preserve"> </w:t>
      </w:r>
      <w:r w:rsidRPr="00D84CE5">
        <w:rPr>
          <w:rFonts w:ascii="Times New Roman" w:hAnsi="Times New Roman" w:cs="Times New Roman"/>
          <w:sz w:val="24"/>
          <w:szCs w:val="24"/>
        </w:rPr>
        <w:t>Ns/m</w:t>
      </w:r>
      <w:r w:rsidR="00EE3E2E">
        <w:rPr>
          <w:rFonts w:ascii="Times New Roman" w:hAnsi="Times New Roman" w:cs="Times New Roman"/>
          <w:sz w:val="24"/>
          <w:szCs w:val="24"/>
        </w:rPr>
        <w:t>.</w:t>
      </w:r>
    </w:p>
    <w:p w14:paraId="0690F927" w14:textId="447067B9" w:rsidR="006705F0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B9014DE" w14:textId="77777777" w:rsidR="00035FDC" w:rsidRDefault="00035FDC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C750514" w14:textId="77777777" w:rsidR="007A28BA" w:rsidRDefault="007A28BA" w:rsidP="007A28B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lastRenderedPageBreak/>
        <w:t>3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1. Aceleração da Massa Suspensa </w:t>
      </w:r>
      <w:r w:rsidRPr="00035FDC">
        <w:rPr>
          <w:rFonts w:ascii="Times New Roman" w:hAnsi="Times New Roman" w:cs="Times New Roman"/>
          <w:b/>
          <w:bCs/>
          <w:sz w:val="24"/>
          <w:szCs w:val="24"/>
        </w:rPr>
        <w:t>(</w:t>
      </w:r>
      <m:oMath>
        <m:acc>
          <m:accPr>
            <m:chr m:val="̈"/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Pr="00035FDC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s</w:t>
      </w:r>
      <w:r w:rsidRPr="00035FDC">
        <w:rPr>
          <w:rFonts w:ascii="Times New Roman" w:hAnsi="Times New Roman" w:cs="Times New Roman"/>
          <w:b/>
          <w:bCs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e Deslocamento da Suspensão</w:t>
      </w:r>
      <w:r w:rsidRPr="00035FD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- </m:t>
            </m:r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e>
        </m:d>
      </m:oMath>
    </w:p>
    <w:p w14:paraId="7050B365" w14:textId="77777777" w:rsidR="007A28BA" w:rsidRDefault="007A28BA" w:rsidP="007A28B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2FF0F71" w14:textId="07AB6ED7" w:rsidR="007A28BA" w:rsidRDefault="007A28BA" w:rsidP="007A28BA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a o primeiro cenário, os gráficos e resultados numéricos obtidos estão ilustrados na ‘tabela’ abaixo. À esquerda resultados obtidos no MATLAB para fins de comparação, à direita resultados obtidos em Java.</w:t>
      </w:r>
    </w:p>
    <w:p w14:paraId="5F63512C" w14:textId="77777777" w:rsidR="00BE2B17" w:rsidRDefault="00BE2B17" w:rsidP="00BE2B1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E0055AA" w14:textId="1478CE6C" w:rsidR="007A28BA" w:rsidRPr="00BE2B17" w:rsidRDefault="00BE2B17" w:rsidP="00BE2B17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E2B17">
        <w:rPr>
          <w:rFonts w:ascii="Times New Roman" w:hAnsi="Times New Roman" w:cs="Times New Roman"/>
          <w:b/>
          <w:bCs/>
          <w:sz w:val="24"/>
          <w:szCs w:val="24"/>
        </w:rPr>
        <w:t>CENÁRIO 1</w:t>
      </w:r>
      <w:r w:rsidR="009A4490">
        <w:rPr>
          <w:rFonts w:ascii="Times New Roman" w:hAnsi="Times New Roman" w:cs="Times New Roman"/>
          <w:b/>
          <w:bCs/>
          <w:sz w:val="24"/>
          <w:szCs w:val="24"/>
        </w:rPr>
        <w:t xml:space="preserve"> – Carro popular.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755"/>
        <w:gridCol w:w="4306"/>
      </w:tblGrid>
      <w:tr w:rsidR="007A28BA" w14:paraId="26760C8C" w14:textId="77777777" w:rsidTr="001C7AA5">
        <w:tc>
          <w:tcPr>
            <w:tcW w:w="4755" w:type="dxa"/>
            <w:vAlign w:val="center"/>
          </w:tcPr>
          <w:p w14:paraId="1DE33F04" w14:textId="77777777" w:rsidR="007A28BA" w:rsidRDefault="007A28BA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4320564" wp14:editId="2567D192">
                  <wp:extent cx="2882648" cy="2160000"/>
                  <wp:effectExtent l="0" t="0" r="0" b="0"/>
                  <wp:docPr id="1400847475" name="Imagem 1" descr="Gráfico, Histograma&#10;&#10;Descrição gerad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0847475" name="Imagem 1" descr="Gráfico, Histograma&#10;&#10;Descrição gerada automaticamente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648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6" w:type="dxa"/>
            <w:vAlign w:val="center"/>
          </w:tcPr>
          <w:p w14:paraId="31F5316E" w14:textId="77777777" w:rsidR="007A28BA" w:rsidRDefault="007A28BA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A28BA" w14:paraId="0F111065" w14:textId="77777777" w:rsidTr="001C7AA5">
        <w:tc>
          <w:tcPr>
            <w:tcW w:w="4755" w:type="dxa"/>
            <w:vAlign w:val="center"/>
          </w:tcPr>
          <w:p w14:paraId="19CC2A8F" w14:textId="4835AF9F" w:rsidR="007A28BA" w:rsidRPr="002C41FA" w:rsidRDefault="007A28BA" w:rsidP="001C7AA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47FF7">
              <w:rPr>
                <w:rFonts w:ascii="Times New Roman" w:hAnsi="Times New Roman" w:cs="Times New Roman"/>
                <w:sz w:val="24"/>
                <w:szCs w:val="24"/>
              </w:rPr>
              <w:t>RMS da Aceleração da Massa Suspensa (Conforto): 4.7207 m/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2C41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8895F4E" w14:textId="4E9F3F8D" w:rsidR="007A28BA" w:rsidRPr="002C41FA" w:rsidRDefault="007A28BA" w:rsidP="001C7AA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47FF7">
              <w:rPr>
                <w:rFonts w:ascii="Times New Roman" w:hAnsi="Times New Roman" w:cs="Times New Roman"/>
                <w:sz w:val="24"/>
                <w:szCs w:val="24"/>
              </w:rPr>
              <w:t>Pico da Aceleração da Massa Suspensa (Conforto): 6.8332 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/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2C41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91A0562" w14:textId="4E55E76D" w:rsidR="007A28BA" w:rsidRPr="000E7C86" w:rsidRDefault="007A28BA" w:rsidP="001C7AA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47FF7">
              <w:rPr>
                <w:rFonts w:ascii="Times New Roman" w:hAnsi="Times New Roman" w:cs="Times New Roman"/>
                <w:sz w:val="24"/>
                <w:szCs w:val="24"/>
              </w:rPr>
              <w:t>RMS do Deslocamento Relativo da Suspensão: 0.0918 m</w:t>
            </w:r>
            <w:r w:rsidR="002C41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64D5678" w14:textId="509C2D51" w:rsidR="007A28BA" w:rsidRDefault="007A28BA" w:rsidP="001C7AA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47FF7">
              <w:rPr>
                <w:rFonts w:ascii="Times New Roman" w:hAnsi="Times New Roman" w:cs="Times New Roman"/>
                <w:sz w:val="24"/>
                <w:szCs w:val="24"/>
              </w:rPr>
              <w:t>Pico do Deslocamento Relativo da Suspensão: 0.1344 m</w:t>
            </w:r>
            <w:r w:rsidR="002C41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306" w:type="dxa"/>
            <w:vAlign w:val="center"/>
          </w:tcPr>
          <w:p w14:paraId="6FFB1993" w14:textId="77777777" w:rsidR="007A28BA" w:rsidRDefault="007A28BA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4869974" w14:textId="77777777" w:rsidR="007A28BA" w:rsidRDefault="007A28BA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0F96D92" w14:textId="30F04D17" w:rsidR="00BE2B17" w:rsidRPr="00BE2B17" w:rsidRDefault="00BE2B17" w:rsidP="00BE2B17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E2B17">
        <w:rPr>
          <w:rFonts w:ascii="Times New Roman" w:hAnsi="Times New Roman" w:cs="Times New Roman"/>
          <w:b/>
          <w:bCs/>
          <w:sz w:val="24"/>
          <w:szCs w:val="24"/>
        </w:rPr>
        <w:t xml:space="preserve">CENÁRIO 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9A4490">
        <w:rPr>
          <w:rFonts w:ascii="Times New Roman" w:hAnsi="Times New Roman" w:cs="Times New Roman"/>
          <w:b/>
          <w:bCs/>
          <w:sz w:val="24"/>
          <w:szCs w:val="24"/>
        </w:rPr>
        <w:t xml:space="preserve"> – Carro de luxo.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755"/>
        <w:gridCol w:w="4306"/>
      </w:tblGrid>
      <w:tr w:rsidR="00BE2B17" w14:paraId="22EC7E2A" w14:textId="77777777" w:rsidTr="001C7AA5">
        <w:tc>
          <w:tcPr>
            <w:tcW w:w="4755" w:type="dxa"/>
            <w:vAlign w:val="center"/>
          </w:tcPr>
          <w:p w14:paraId="4BED3622" w14:textId="324CCDB6" w:rsidR="00BE2B17" w:rsidRDefault="003E630F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77C98A8" wp14:editId="4B993273">
                  <wp:extent cx="2882648" cy="2160000"/>
                  <wp:effectExtent l="0" t="0" r="0" b="0"/>
                  <wp:docPr id="352960081" name="Imagem 4" descr="Gráfico, Histograma&#10;&#10;Descrição gerad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2960081" name="Imagem 4" descr="Gráfico, Histograma&#10;&#10;Descrição gerada automaticamente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648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6" w:type="dxa"/>
            <w:vAlign w:val="center"/>
          </w:tcPr>
          <w:p w14:paraId="6642921E" w14:textId="77777777" w:rsidR="00BE2B17" w:rsidRDefault="00BE2B17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E2B17" w14:paraId="04FDF53D" w14:textId="77777777" w:rsidTr="001C7AA5">
        <w:tc>
          <w:tcPr>
            <w:tcW w:w="4755" w:type="dxa"/>
            <w:vAlign w:val="center"/>
          </w:tcPr>
          <w:p w14:paraId="19A500AF" w14:textId="3E11159A" w:rsidR="007720B3" w:rsidRPr="007720B3" w:rsidRDefault="007720B3" w:rsidP="007720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20B3">
              <w:rPr>
                <w:rFonts w:ascii="Times New Roman" w:hAnsi="Times New Roman" w:cs="Times New Roman"/>
                <w:sz w:val="24"/>
                <w:szCs w:val="24"/>
              </w:rPr>
              <w:t>RMS da Aceleração da Massa Suspensa (Conforto): 3.0371 m/s</w:t>
            </w:r>
            <w:r w:rsidRPr="007720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A17F3F1" w14:textId="1C8F3C82" w:rsidR="007720B3" w:rsidRPr="007720B3" w:rsidRDefault="007720B3" w:rsidP="007720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20B3">
              <w:rPr>
                <w:rFonts w:ascii="Times New Roman" w:hAnsi="Times New Roman" w:cs="Times New Roman"/>
                <w:sz w:val="24"/>
                <w:szCs w:val="24"/>
              </w:rPr>
              <w:t>Pico da Aceleração da Massa Suspensa (Conforto): 4.3259 m/s</w:t>
            </w:r>
            <w:r w:rsidRPr="007720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3F6517F" w14:textId="7D61767D" w:rsidR="007720B3" w:rsidRPr="007720B3" w:rsidRDefault="007720B3" w:rsidP="007720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20B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MS do Deslocamento Relativo da Suspensão: 0.0619 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71EDF0E" w14:textId="1F0BA395" w:rsidR="00BE2B17" w:rsidRDefault="007720B3" w:rsidP="007720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20B3">
              <w:rPr>
                <w:rFonts w:ascii="Times New Roman" w:hAnsi="Times New Roman" w:cs="Times New Roman"/>
                <w:sz w:val="24"/>
                <w:szCs w:val="24"/>
              </w:rPr>
              <w:t>Pico do Deslocamento Relativo da Suspensão: 0.0910 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306" w:type="dxa"/>
            <w:vAlign w:val="center"/>
          </w:tcPr>
          <w:p w14:paraId="665FD1BC" w14:textId="77777777" w:rsidR="00BE2B17" w:rsidRDefault="00BE2B17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8B6A42D" w14:textId="77777777" w:rsidR="00BE2B17" w:rsidRDefault="00BE2B17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AFD11CA" w14:textId="00982FAE" w:rsidR="00BE2B17" w:rsidRPr="00BE2B17" w:rsidRDefault="00BE2B17" w:rsidP="00BE2B17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E2B17">
        <w:rPr>
          <w:rFonts w:ascii="Times New Roman" w:hAnsi="Times New Roman" w:cs="Times New Roman"/>
          <w:b/>
          <w:bCs/>
          <w:sz w:val="24"/>
          <w:szCs w:val="24"/>
        </w:rPr>
        <w:t xml:space="preserve">CENÁRIO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9A4490">
        <w:rPr>
          <w:rFonts w:ascii="Times New Roman" w:hAnsi="Times New Roman" w:cs="Times New Roman"/>
          <w:b/>
          <w:bCs/>
          <w:sz w:val="24"/>
          <w:szCs w:val="24"/>
        </w:rPr>
        <w:t xml:space="preserve"> – Carro esportivo.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755"/>
        <w:gridCol w:w="4306"/>
      </w:tblGrid>
      <w:tr w:rsidR="00BE2B17" w14:paraId="453A57C6" w14:textId="77777777" w:rsidTr="001C7AA5">
        <w:tc>
          <w:tcPr>
            <w:tcW w:w="4755" w:type="dxa"/>
            <w:vAlign w:val="center"/>
          </w:tcPr>
          <w:p w14:paraId="29A03AFD" w14:textId="149CCB09" w:rsidR="00BE2B17" w:rsidRDefault="00651CAC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E25C91F" wp14:editId="704530C3">
                  <wp:extent cx="2882648" cy="2160000"/>
                  <wp:effectExtent l="0" t="0" r="0" b="0"/>
                  <wp:docPr id="807380721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7380721" name="Imagem 807380721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648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6" w:type="dxa"/>
            <w:vAlign w:val="center"/>
          </w:tcPr>
          <w:p w14:paraId="0303D621" w14:textId="77777777" w:rsidR="00BE2B17" w:rsidRDefault="00BE2B17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E2B17" w14:paraId="52679D0D" w14:textId="77777777" w:rsidTr="001C7AA5">
        <w:tc>
          <w:tcPr>
            <w:tcW w:w="4755" w:type="dxa"/>
            <w:vAlign w:val="center"/>
          </w:tcPr>
          <w:p w14:paraId="62DDCD11" w14:textId="29FD676D" w:rsidR="005006B3" w:rsidRPr="005006B3" w:rsidRDefault="005006B3" w:rsidP="005006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06B3">
              <w:rPr>
                <w:rFonts w:ascii="Times New Roman" w:hAnsi="Times New Roman" w:cs="Times New Roman"/>
                <w:sz w:val="24"/>
                <w:szCs w:val="24"/>
              </w:rPr>
              <w:t>RMS da Aceleração da Massa Suspensa (Conforto): 3.9109 m/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210E18F" w14:textId="5E803B79" w:rsidR="005006B3" w:rsidRPr="005006B3" w:rsidRDefault="005006B3" w:rsidP="005006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06B3">
              <w:rPr>
                <w:rFonts w:ascii="Times New Roman" w:hAnsi="Times New Roman" w:cs="Times New Roman"/>
                <w:sz w:val="24"/>
                <w:szCs w:val="24"/>
              </w:rPr>
              <w:t>Pico da Aceleração da Massa Suspensa (Conforto): 8.2593 m/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CAA29BB" w14:textId="78767489" w:rsidR="005006B3" w:rsidRPr="005006B3" w:rsidRDefault="005006B3" w:rsidP="005006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06B3">
              <w:rPr>
                <w:rFonts w:ascii="Times New Roman" w:hAnsi="Times New Roman" w:cs="Times New Roman"/>
                <w:sz w:val="24"/>
                <w:szCs w:val="24"/>
              </w:rPr>
              <w:t>RMS do Deslocamento Relativo da Suspensão: 0.0231 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9D222B9" w14:textId="736194F7" w:rsidR="00BE2B17" w:rsidRDefault="005006B3" w:rsidP="005006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06B3">
              <w:rPr>
                <w:rFonts w:ascii="Times New Roman" w:hAnsi="Times New Roman" w:cs="Times New Roman"/>
                <w:sz w:val="24"/>
                <w:szCs w:val="24"/>
              </w:rPr>
              <w:t>Pico do Deslocamento Relativo da Suspensão: 0.0464 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306" w:type="dxa"/>
            <w:vAlign w:val="center"/>
          </w:tcPr>
          <w:p w14:paraId="7D8AD704" w14:textId="77777777" w:rsidR="00BE2B17" w:rsidRDefault="00BE2B17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4DB17FF" w14:textId="77777777" w:rsidR="00BE2B17" w:rsidRDefault="00BE2B17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8F4F4AA" w14:textId="12B37E53" w:rsidR="00BE2B17" w:rsidRPr="00BE2B17" w:rsidRDefault="00BE2B17" w:rsidP="00BE2B17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E2B17">
        <w:rPr>
          <w:rFonts w:ascii="Times New Roman" w:hAnsi="Times New Roman" w:cs="Times New Roman"/>
          <w:b/>
          <w:bCs/>
          <w:sz w:val="24"/>
          <w:szCs w:val="24"/>
        </w:rPr>
        <w:t xml:space="preserve">CENÁRIO 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9A449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62500">
        <w:rPr>
          <w:rFonts w:ascii="Times New Roman" w:hAnsi="Times New Roman" w:cs="Times New Roman"/>
          <w:b/>
          <w:bCs/>
          <w:sz w:val="24"/>
          <w:szCs w:val="24"/>
        </w:rPr>
        <w:t>–</w:t>
      </w:r>
      <w:r w:rsidR="009A4490" w:rsidRPr="009A4490">
        <w:t xml:space="preserve"> </w:t>
      </w:r>
      <w:r w:rsidR="009A4490" w:rsidRPr="009A4490">
        <w:rPr>
          <w:rFonts w:ascii="Times New Roman" w:hAnsi="Times New Roman" w:cs="Times New Roman"/>
          <w:b/>
          <w:bCs/>
          <w:sz w:val="24"/>
          <w:szCs w:val="24"/>
        </w:rPr>
        <w:t>Veículo Off-Road.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755"/>
        <w:gridCol w:w="4306"/>
      </w:tblGrid>
      <w:tr w:rsidR="00BE2B17" w14:paraId="0537BCF3" w14:textId="77777777" w:rsidTr="001C7AA5">
        <w:tc>
          <w:tcPr>
            <w:tcW w:w="4755" w:type="dxa"/>
            <w:vAlign w:val="center"/>
          </w:tcPr>
          <w:p w14:paraId="385AC64B" w14:textId="67968060" w:rsidR="00BE2B17" w:rsidRDefault="00C93F30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3C7C1E3" wp14:editId="14B0CE86">
                  <wp:extent cx="2882648" cy="2160000"/>
                  <wp:effectExtent l="0" t="0" r="0" b="0"/>
                  <wp:docPr id="164578394" name="Imagem 8" descr="Gráfico, Diagrama&#10;&#10;Descrição gerad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578394" name="Imagem 8" descr="Gráfico, Diagrama&#10;&#10;Descrição gerada automaticamente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648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6" w:type="dxa"/>
            <w:vAlign w:val="center"/>
          </w:tcPr>
          <w:p w14:paraId="0D760F5B" w14:textId="77777777" w:rsidR="00BE2B17" w:rsidRDefault="00BE2B17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E2B17" w14:paraId="1C93ECAE" w14:textId="77777777" w:rsidTr="001C7AA5">
        <w:tc>
          <w:tcPr>
            <w:tcW w:w="4755" w:type="dxa"/>
            <w:vAlign w:val="center"/>
          </w:tcPr>
          <w:p w14:paraId="4D2F4AAD" w14:textId="31C74013" w:rsidR="00E019AA" w:rsidRPr="00E019AA" w:rsidRDefault="00E019AA" w:rsidP="00E019AA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19AA">
              <w:rPr>
                <w:rFonts w:ascii="Times New Roman" w:hAnsi="Times New Roman" w:cs="Times New Roman"/>
                <w:sz w:val="24"/>
                <w:szCs w:val="24"/>
              </w:rPr>
              <w:t>RMS da Aceleração da Massa Suspensa (Conforto): 4.2417 m/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A50A9D0" w14:textId="350AAE88" w:rsidR="00E019AA" w:rsidRPr="00E019AA" w:rsidRDefault="00E019AA" w:rsidP="00E019AA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19AA">
              <w:rPr>
                <w:rFonts w:ascii="Times New Roman" w:hAnsi="Times New Roman" w:cs="Times New Roman"/>
                <w:sz w:val="24"/>
                <w:szCs w:val="24"/>
              </w:rPr>
              <w:t>Pico da Aceleração da Massa Suspensa (Conforto): 6.0919 m/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38F57AB" w14:textId="75D6798F" w:rsidR="00E019AA" w:rsidRPr="00E019AA" w:rsidRDefault="00E019AA" w:rsidP="00E019AA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19AA">
              <w:rPr>
                <w:rFonts w:ascii="Times New Roman" w:hAnsi="Times New Roman" w:cs="Times New Roman"/>
                <w:sz w:val="24"/>
                <w:szCs w:val="24"/>
              </w:rPr>
              <w:t>RMS do Deslocamento Relativo da Suspensão: 0.0771 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908A08E" w14:textId="40026134" w:rsidR="00BE2B17" w:rsidRDefault="00E019AA" w:rsidP="00E019AA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19A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co do Deslocamento Relativo da Suspensão: 0.1122 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306" w:type="dxa"/>
            <w:vAlign w:val="center"/>
          </w:tcPr>
          <w:p w14:paraId="6B043C8D" w14:textId="77777777" w:rsidR="00BE2B17" w:rsidRDefault="00BE2B17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3F17D4C" w14:textId="77777777" w:rsidR="00BE2B17" w:rsidRDefault="00BE2B17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96B7D4C" w14:textId="65F47286" w:rsidR="00BE2B17" w:rsidRDefault="004C4EED" w:rsidP="004C4EED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ante dos cenários expostos acima, verifica-se que</w:t>
      </w:r>
      <w:r w:rsidR="00116592">
        <w:rPr>
          <w:rFonts w:ascii="Times New Roman" w:hAnsi="Times New Roman" w:cs="Times New Roman"/>
          <w:sz w:val="24"/>
          <w:szCs w:val="24"/>
        </w:rPr>
        <w:t xml:space="preserve"> os parâmetros essenciais</w:t>
      </w:r>
      <w:r w:rsidR="00F84412">
        <w:rPr>
          <w:rFonts w:ascii="Times New Roman" w:hAnsi="Times New Roman" w:cs="Times New Roman"/>
          <w:sz w:val="24"/>
          <w:szCs w:val="24"/>
        </w:rPr>
        <w:t>:</w:t>
      </w:r>
    </w:p>
    <w:p w14:paraId="1F03C3B6" w14:textId="77777777" w:rsidR="00F84412" w:rsidRDefault="00F84412" w:rsidP="00FC5AF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E4E6675" w14:textId="1E07BBD7" w:rsidR="00F84412" w:rsidRDefault="00F84412" w:rsidP="00F84412">
      <w:pPr>
        <w:pStyle w:val="PargrafodaLista"/>
        <w:numPr>
          <w:ilvl w:val="0"/>
          <w:numId w:val="17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alores mais altos de </w:t>
      </w:r>
      <w:proofErr w:type="spellStart"/>
      <w:r w:rsidRPr="00F84412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F8441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ipicamente reduzem a aceleração da massa suspensa, devido a inércia aumentada, melhorando o conforto.</w:t>
      </w:r>
      <w:r w:rsidR="002310A2">
        <w:rPr>
          <w:rFonts w:ascii="Times New Roman" w:hAnsi="Times New Roman" w:cs="Times New Roman"/>
          <w:sz w:val="24"/>
          <w:szCs w:val="24"/>
        </w:rPr>
        <w:t xml:space="preserve"> Valores mais baixos aumentam a sensibilidade a irregularidades da rua, piorando o conforto;</w:t>
      </w:r>
    </w:p>
    <w:p w14:paraId="742C6FA6" w14:textId="1A6C5B00" w:rsidR="002310A2" w:rsidRDefault="00AC6F9A" w:rsidP="00DE5209">
      <w:pPr>
        <w:pStyle w:val="PargrafodaLista"/>
        <w:numPr>
          <w:ilvl w:val="0"/>
          <w:numId w:val="17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alores inferiores de </w:t>
      </w:r>
      <w:proofErr w:type="spellStart"/>
      <w:r w:rsidR="00FB4453" w:rsidRPr="00FB4453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FB4453" w:rsidRPr="00FB445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 w:rsidR="00FB445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="00DE5209">
        <w:rPr>
          <w:rFonts w:ascii="Times New Roman" w:hAnsi="Times New Roman" w:cs="Times New Roman"/>
          <w:sz w:val="24"/>
          <w:szCs w:val="24"/>
        </w:rPr>
        <w:t>resultam em suspensões mais macias, melhorando</w:t>
      </w:r>
      <w:r w:rsidR="00857F0C">
        <w:rPr>
          <w:rFonts w:ascii="Times New Roman" w:hAnsi="Times New Roman" w:cs="Times New Roman"/>
          <w:sz w:val="24"/>
          <w:szCs w:val="24"/>
        </w:rPr>
        <w:t xml:space="preserve"> os valores de</w:t>
      </w:r>
      <w:r w:rsidR="00DE5209">
        <w:rPr>
          <w:rFonts w:ascii="Times New Roman" w:hAnsi="Times New Roman" w:cs="Times New Roman"/>
          <w:sz w:val="24"/>
          <w:szCs w:val="24"/>
        </w:rPr>
        <w:t xml:space="preserve"> aceleração da massa suspensa (conforto), mas aumenta</w:t>
      </w:r>
      <w:r w:rsidR="00857F0C">
        <w:rPr>
          <w:rFonts w:ascii="Times New Roman" w:hAnsi="Times New Roman" w:cs="Times New Roman"/>
          <w:sz w:val="24"/>
          <w:szCs w:val="24"/>
        </w:rPr>
        <w:t>ndo</w:t>
      </w:r>
      <w:r w:rsidR="00DE5209">
        <w:rPr>
          <w:rFonts w:ascii="Times New Roman" w:hAnsi="Times New Roman" w:cs="Times New Roman"/>
          <w:sz w:val="24"/>
          <w:szCs w:val="24"/>
        </w:rPr>
        <w:t xml:space="preserve"> o deslocamento da suspensão</w:t>
      </w:r>
      <w:r w:rsidR="00857F0C">
        <w:rPr>
          <w:rFonts w:ascii="Times New Roman" w:hAnsi="Times New Roman" w:cs="Times New Roman"/>
          <w:sz w:val="24"/>
          <w:szCs w:val="24"/>
        </w:rPr>
        <w:t xml:space="preserve">. </w:t>
      </w:r>
      <w:r w:rsidR="002A04B7">
        <w:rPr>
          <w:rFonts w:ascii="Times New Roman" w:hAnsi="Times New Roman" w:cs="Times New Roman"/>
          <w:sz w:val="24"/>
          <w:szCs w:val="24"/>
        </w:rPr>
        <w:t>Enquanto</w:t>
      </w:r>
      <w:r w:rsidR="00857F0C">
        <w:rPr>
          <w:rFonts w:ascii="Times New Roman" w:hAnsi="Times New Roman" w:cs="Times New Roman"/>
          <w:sz w:val="24"/>
          <w:szCs w:val="24"/>
        </w:rPr>
        <w:t xml:space="preserve"> valores superiores deixam a suspensão mais rígida, o que melhora </w:t>
      </w:r>
      <w:r w:rsidR="00F72AA2">
        <w:rPr>
          <w:rFonts w:ascii="Times New Roman" w:hAnsi="Times New Roman" w:cs="Times New Roman"/>
          <w:sz w:val="24"/>
          <w:szCs w:val="24"/>
        </w:rPr>
        <w:t xml:space="preserve">a </w:t>
      </w:r>
      <w:r w:rsidR="002A04B7">
        <w:rPr>
          <w:rFonts w:ascii="Times New Roman" w:hAnsi="Times New Roman" w:cs="Times New Roman"/>
          <w:sz w:val="24"/>
          <w:szCs w:val="24"/>
        </w:rPr>
        <w:t>dirigibilidade,</w:t>
      </w:r>
      <w:r w:rsidR="00F72AA2">
        <w:rPr>
          <w:rFonts w:ascii="Times New Roman" w:hAnsi="Times New Roman" w:cs="Times New Roman"/>
          <w:sz w:val="24"/>
          <w:szCs w:val="24"/>
        </w:rPr>
        <w:t xml:space="preserve"> mas prejudica o conforto devido a altas acelerações na massa suspensa;</w:t>
      </w:r>
    </w:p>
    <w:p w14:paraId="6F8428B4" w14:textId="0441F49E" w:rsidR="00F72AA2" w:rsidRPr="00F84412" w:rsidRDefault="002A04B7" w:rsidP="00DE5209">
      <w:pPr>
        <w:pStyle w:val="PargrafodaLista"/>
        <w:numPr>
          <w:ilvl w:val="0"/>
          <w:numId w:val="17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alores pequenos de </w:t>
      </w:r>
      <w:proofErr w:type="spellStart"/>
      <w:r w:rsidRPr="002A04B7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A04B7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36250">
        <w:rPr>
          <w:rFonts w:ascii="Times New Roman" w:hAnsi="Times New Roman" w:cs="Times New Roman"/>
          <w:sz w:val="24"/>
          <w:szCs w:val="24"/>
        </w:rPr>
        <w:t>levam a oscilações constantes, reduzindo a estabilidade e conforto. Valores muito grandes de amortecimento aumentam a estabilidade, mas reduzem a responsividade da suspensão, potencialmente prejudicando a dirigibilidade.</w:t>
      </w:r>
    </w:p>
    <w:p w14:paraId="001DC41E" w14:textId="77777777" w:rsidR="00BE2B17" w:rsidRDefault="00BE2B17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DF71744" w14:textId="464A8392" w:rsidR="00A162FF" w:rsidRPr="00D84CE5" w:rsidRDefault="00A162FF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t>3.</w:t>
      </w:r>
      <w:r w:rsidR="004641AF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A536C">
        <w:rPr>
          <w:rFonts w:ascii="Times New Roman" w:hAnsi="Times New Roman" w:cs="Times New Roman"/>
          <w:b/>
          <w:bCs/>
          <w:sz w:val="24"/>
          <w:szCs w:val="24"/>
        </w:rPr>
        <w:t xml:space="preserve">Deslocamento </w:t>
      </w:r>
      <w:r w:rsidR="00FA536C" w:rsidRPr="00035FDC">
        <w:rPr>
          <w:rFonts w:ascii="Times New Roman" w:hAnsi="Times New Roman" w:cs="Times New Roman"/>
          <w:b/>
          <w:bCs/>
          <w:sz w:val="24"/>
          <w:szCs w:val="24"/>
        </w:rPr>
        <w:t>da</w:t>
      </w:r>
      <w:r w:rsidR="00E26E80">
        <w:rPr>
          <w:rFonts w:ascii="Times New Roman" w:hAnsi="Times New Roman" w:cs="Times New Roman"/>
          <w:b/>
          <w:bCs/>
          <w:sz w:val="24"/>
          <w:szCs w:val="24"/>
        </w:rPr>
        <w:t xml:space="preserve"> Massas</w:t>
      </w:r>
      <w:r w:rsidR="00FA536C" w:rsidRPr="00035FD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e </m:t>
            </m:r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b>
            </m:sSub>
          </m:e>
        </m:d>
      </m:oMath>
    </w:p>
    <w:p w14:paraId="2AC9E230" w14:textId="77777777" w:rsidR="00A162FF" w:rsidRDefault="00A162FF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9CDEA3C" w14:textId="5CB9B9F8" w:rsidR="00035FDC" w:rsidRDefault="007A28BA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baixo os resultados específicos d</w:t>
      </w:r>
      <w:r w:rsidR="00E94E0B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deslocamento de cada massa (suspensa e não suspensa).</w:t>
      </w:r>
    </w:p>
    <w:p w14:paraId="29572D32" w14:textId="77777777" w:rsidR="006705F0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746DC1" w14:textId="77777777" w:rsidR="00937182" w:rsidRPr="00BE2B17" w:rsidRDefault="00937182" w:rsidP="00937182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E2B17">
        <w:rPr>
          <w:rFonts w:ascii="Times New Roman" w:hAnsi="Times New Roman" w:cs="Times New Roman"/>
          <w:b/>
          <w:bCs/>
          <w:sz w:val="24"/>
          <w:szCs w:val="24"/>
        </w:rPr>
        <w:t>CENÁRIO 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– Carro popular.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755"/>
        <w:gridCol w:w="4306"/>
      </w:tblGrid>
      <w:tr w:rsidR="00937182" w14:paraId="40531682" w14:textId="77777777" w:rsidTr="001C7AA5">
        <w:tc>
          <w:tcPr>
            <w:tcW w:w="4755" w:type="dxa"/>
            <w:vAlign w:val="center"/>
          </w:tcPr>
          <w:p w14:paraId="30A383BE" w14:textId="09D49C87" w:rsidR="00937182" w:rsidRDefault="00937182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C85AD1A" wp14:editId="044F6E4B">
                  <wp:extent cx="2882648" cy="2160000"/>
                  <wp:effectExtent l="0" t="0" r="0" b="0"/>
                  <wp:docPr id="297116937" name="Imagem 3" descr="Uma imagem contendo Gráfico&#10;&#10;Descrição gerad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7116937" name="Imagem 3" descr="Uma imagem contendo Gráfico&#10;&#10;Descrição gerada automaticamente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648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6" w:type="dxa"/>
            <w:vAlign w:val="center"/>
          </w:tcPr>
          <w:p w14:paraId="0C01E8F8" w14:textId="77777777" w:rsidR="00937182" w:rsidRDefault="00937182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50B8AD8" w14:textId="77777777" w:rsidR="00937182" w:rsidRDefault="00937182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9AE703F" w14:textId="77777777" w:rsidR="00FC5AF0" w:rsidRDefault="00FC5AF0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B3B6EBD" w14:textId="77777777" w:rsidR="00FC5AF0" w:rsidRDefault="00FC5AF0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900BFBB" w14:textId="77777777" w:rsidR="00FC5AF0" w:rsidRDefault="00FC5AF0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D346F89" w14:textId="77777777" w:rsidR="00FC5AF0" w:rsidRDefault="00FC5AF0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9B57C4F" w14:textId="77777777" w:rsidR="00FC5AF0" w:rsidRDefault="00FC5AF0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DDF04D3" w14:textId="77777777" w:rsidR="00FC5AF0" w:rsidRDefault="00FC5AF0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579A53F" w14:textId="77777777" w:rsidR="00FC5AF0" w:rsidRDefault="00FC5AF0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5B3F5B7" w14:textId="77777777" w:rsidR="00FC5AF0" w:rsidRDefault="00FC5AF0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D82B494" w14:textId="77777777" w:rsidR="00FC5AF0" w:rsidRDefault="00FC5AF0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9ED75BC" w14:textId="77777777" w:rsidR="00FC5AF0" w:rsidRDefault="00FC5AF0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6DA27E2" w14:textId="77777777" w:rsidR="00937182" w:rsidRPr="00BE2B17" w:rsidRDefault="00937182" w:rsidP="00937182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E2B17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ENÁRIO </w:t>
      </w:r>
      <w:r>
        <w:rPr>
          <w:rFonts w:ascii="Times New Roman" w:hAnsi="Times New Roman" w:cs="Times New Roman"/>
          <w:b/>
          <w:bCs/>
          <w:sz w:val="24"/>
          <w:szCs w:val="24"/>
        </w:rPr>
        <w:t>2 – Carro de luxo.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755"/>
        <w:gridCol w:w="4306"/>
      </w:tblGrid>
      <w:tr w:rsidR="00937182" w14:paraId="267CDEAF" w14:textId="77777777" w:rsidTr="001C7AA5">
        <w:tc>
          <w:tcPr>
            <w:tcW w:w="4755" w:type="dxa"/>
            <w:vAlign w:val="center"/>
          </w:tcPr>
          <w:p w14:paraId="1A38D169" w14:textId="30ACF333" w:rsidR="00937182" w:rsidRDefault="003E630F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5FAB75A" wp14:editId="24F3D257">
                  <wp:extent cx="2882648" cy="2160000"/>
                  <wp:effectExtent l="0" t="0" r="0" b="0"/>
                  <wp:docPr id="300188493" name="Imagem 5" descr="Diagrama, Histograma&#10;&#10;Descrição gerada automaticamente com confiança méd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188493" name="Imagem 5" descr="Diagrama, Histograma&#10;&#10;Descrição gerada automaticamente com confiança média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648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6" w:type="dxa"/>
            <w:vAlign w:val="center"/>
          </w:tcPr>
          <w:p w14:paraId="10C6677D" w14:textId="77777777" w:rsidR="00937182" w:rsidRDefault="00937182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3F4CB0C" w14:textId="77777777" w:rsidR="00815821" w:rsidRDefault="00815821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3CF1A2C" w14:textId="77777777" w:rsidR="00937182" w:rsidRPr="00BE2B17" w:rsidRDefault="00937182" w:rsidP="00937182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E2B17">
        <w:rPr>
          <w:rFonts w:ascii="Times New Roman" w:hAnsi="Times New Roman" w:cs="Times New Roman"/>
          <w:b/>
          <w:bCs/>
          <w:sz w:val="24"/>
          <w:szCs w:val="24"/>
        </w:rPr>
        <w:t xml:space="preserve">CENÁRIO </w:t>
      </w:r>
      <w:r>
        <w:rPr>
          <w:rFonts w:ascii="Times New Roman" w:hAnsi="Times New Roman" w:cs="Times New Roman"/>
          <w:b/>
          <w:bCs/>
          <w:sz w:val="24"/>
          <w:szCs w:val="24"/>
        </w:rPr>
        <w:t>3 – Carro esportivo.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755"/>
        <w:gridCol w:w="4306"/>
      </w:tblGrid>
      <w:tr w:rsidR="00937182" w14:paraId="4E8BC73F" w14:textId="77777777" w:rsidTr="001C7AA5">
        <w:tc>
          <w:tcPr>
            <w:tcW w:w="4755" w:type="dxa"/>
            <w:vAlign w:val="center"/>
          </w:tcPr>
          <w:p w14:paraId="3B2BC94D" w14:textId="611399E5" w:rsidR="00937182" w:rsidRDefault="000B3495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803C81F" wp14:editId="491FE185">
                  <wp:extent cx="2853263" cy="2160000"/>
                  <wp:effectExtent l="0" t="0" r="4445" b="0"/>
                  <wp:docPr id="70699561" name="Imagem 7" descr="Gráfico&#10;&#10;Descrição gerad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699561" name="Imagem 7" descr="Gráfico&#10;&#10;Descrição gerada automaticamente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3263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6" w:type="dxa"/>
            <w:vAlign w:val="center"/>
          </w:tcPr>
          <w:p w14:paraId="19D6551C" w14:textId="77777777" w:rsidR="00937182" w:rsidRDefault="00937182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A25012C" w14:textId="77777777" w:rsidR="00937182" w:rsidRDefault="00937182" w:rsidP="0093718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8AADBF0" w14:textId="4B33CABD" w:rsidR="00937182" w:rsidRPr="00BE2B17" w:rsidRDefault="00937182" w:rsidP="00937182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E2B17">
        <w:rPr>
          <w:rFonts w:ascii="Times New Roman" w:hAnsi="Times New Roman" w:cs="Times New Roman"/>
          <w:b/>
          <w:bCs/>
          <w:sz w:val="24"/>
          <w:szCs w:val="24"/>
        </w:rPr>
        <w:t xml:space="preserve">CENÁRIO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4 </w:t>
      </w:r>
      <w:r w:rsidR="00362500">
        <w:rPr>
          <w:rFonts w:ascii="Times New Roman" w:hAnsi="Times New Roman" w:cs="Times New Roman"/>
          <w:b/>
          <w:bCs/>
          <w:sz w:val="24"/>
          <w:szCs w:val="24"/>
        </w:rPr>
        <w:t>–</w:t>
      </w:r>
      <w:r w:rsidRPr="009A4490">
        <w:t xml:space="preserve"> </w:t>
      </w:r>
      <w:r w:rsidRPr="009A4490">
        <w:rPr>
          <w:rFonts w:ascii="Times New Roman" w:hAnsi="Times New Roman" w:cs="Times New Roman"/>
          <w:b/>
          <w:bCs/>
          <w:sz w:val="24"/>
          <w:szCs w:val="24"/>
        </w:rPr>
        <w:t>Veículo Off-Road.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755"/>
        <w:gridCol w:w="4306"/>
      </w:tblGrid>
      <w:tr w:rsidR="00937182" w14:paraId="302BF135" w14:textId="77777777" w:rsidTr="001C7AA5">
        <w:tc>
          <w:tcPr>
            <w:tcW w:w="4755" w:type="dxa"/>
            <w:vAlign w:val="center"/>
          </w:tcPr>
          <w:p w14:paraId="3DC44FB1" w14:textId="04B888C3" w:rsidR="00937182" w:rsidRDefault="00815821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6635E22" wp14:editId="0B94D4AE">
                  <wp:extent cx="2882648" cy="2160000"/>
                  <wp:effectExtent l="0" t="0" r="0" b="0"/>
                  <wp:docPr id="2039923708" name="Imagem 9" descr="Gráfico&#10;&#10;Descrição gerada automaticamente com confiança méd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39923708" name="Imagem 9" descr="Gráfico&#10;&#10;Descrição gerada automaticamente com confiança média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648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6" w:type="dxa"/>
            <w:vAlign w:val="center"/>
          </w:tcPr>
          <w:p w14:paraId="2F321A69" w14:textId="77777777" w:rsidR="00937182" w:rsidRDefault="00937182" w:rsidP="001C7AA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79B3BE7" w14:textId="77777777" w:rsidR="002C74CE" w:rsidRDefault="002C74CE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76BA17C" w14:textId="7577475D" w:rsidR="002C74CE" w:rsidRDefault="002C74CE" w:rsidP="00A4771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t>3.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D84CE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Interface Gráfica</w:t>
      </w:r>
    </w:p>
    <w:p w14:paraId="4DC4E632" w14:textId="77777777" w:rsidR="002C74CE" w:rsidRDefault="002C74CE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3C42D79" w14:textId="77777777" w:rsidR="002C74CE" w:rsidRDefault="002C74CE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199EC26D" w14:textId="77777777" w:rsidR="002C74CE" w:rsidRDefault="002C74CE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BD3BDF5" w14:textId="77777777" w:rsidR="002C74CE" w:rsidRDefault="002C74CE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B4A8C1B" w14:textId="77777777" w:rsidR="002C74CE" w:rsidRPr="00D84CE5" w:rsidRDefault="002C74CE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BA881FB" w14:textId="77777777" w:rsidR="006705F0" w:rsidRPr="00D84CE5" w:rsidRDefault="006705F0" w:rsidP="00A4771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04908977" w14:textId="77777777" w:rsidR="004D32C4" w:rsidRPr="00D84CE5" w:rsidRDefault="004D32C4" w:rsidP="00A47715">
      <w:pPr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</w:rPr>
        <w:sectPr w:rsidR="004D32C4" w:rsidRPr="00D84CE5" w:rsidSect="00D00361">
          <w:pgSz w:w="11906" w:h="16838"/>
          <w:pgMar w:top="1701" w:right="1134" w:bottom="1134" w:left="1701" w:header="708" w:footer="708" w:gutter="0"/>
          <w:cols w:space="708"/>
          <w:docGrid w:linePitch="360"/>
        </w:sectPr>
      </w:pPr>
    </w:p>
    <w:p w14:paraId="07681CC7" w14:textId="7725C523" w:rsidR="006705F0" w:rsidRPr="00D84CE5" w:rsidRDefault="006705F0" w:rsidP="00A47715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84CE5">
        <w:rPr>
          <w:rFonts w:ascii="Times New Roman" w:hAnsi="Times New Roman" w:cs="Times New Roman"/>
          <w:b/>
          <w:bCs/>
          <w:sz w:val="24"/>
          <w:szCs w:val="24"/>
        </w:rPr>
        <w:lastRenderedPageBreak/>
        <w:t>ANEXO A</w:t>
      </w:r>
    </w:p>
    <w:p w14:paraId="4024A495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8CABB00" w14:textId="26C5BD03" w:rsidR="006705F0" w:rsidRPr="00616ACB" w:rsidRDefault="006705F0" w:rsidP="00A4771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84CE5">
        <w:rPr>
          <w:rFonts w:ascii="Times New Roman" w:hAnsi="Times New Roman" w:cs="Times New Roman"/>
          <w:sz w:val="24"/>
          <w:szCs w:val="24"/>
        </w:rPr>
        <w:t>Abaixo está o código, comentado, sobre como é feito a simulação via MATLAB.</w:t>
      </w:r>
      <w:r w:rsidR="009E0A23" w:rsidRPr="00D84CE5">
        <w:rPr>
          <w:rFonts w:ascii="Times New Roman" w:hAnsi="Times New Roman" w:cs="Times New Roman"/>
          <w:sz w:val="24"/>
          <w:szCs w:val="24"/>
        </w:rPr>
        <w:t xml:space="preserve"> Os parâmetros utilizados</w:t>
      </w:r>
      <w:r w:rsidR="00731D54" w:rsidRPr="00D84CE5">
        <w:rPr>
          <w:rFonts w:ascii="Times New Roman" w:hAnsi="Times New Roman" w:cs="Times New Roman"/>
          <w:sz w:val="24"/>
          <w:szCs w:val="24"/>
        </w:rPr>
        <w:t>, no código abaixo,</w:t>
      </w:r>
      <w:r w:rsidR="009E0A23" w:rsidRPr="00D84CE5">
        <w:rPr>
          <w:rFonts w:ascii="Times New Roman" w:hAnsi="Times New Roman" w:cs="Times New Roman"/>
          <w:sz w:val="24"/>
          <w:szCs w:val="24"/>
        </w:rPr>
        <w:t xml:space="preserve"> são arbitrários.</w:t>
      </w:r>
      <w:r w:rsidR="00766972">
        <w:rPr>
          <w:rFonts w:ascii="Times New Roman" w:hAnsi="Times New Roman" w:cs="Times New Roman"/>
          <w:sz w:val="24"/>
          <w:szCs w:val="24"/>
        </w:rPr>
        <w:t xml:space="preserve"> Esse código possui funções específicas do MATLAB que realizam o cálculo das </w:t>
      </w:r>
      <w:r w:rsidR="0008587A">
        <w:rPr>
          <w:rFonts w:ascii="Times New Roman" w:hAnsi="Times New Roman" w:cs="Times New Roman"/>
          <w:sz w:val="24"/>
          <w:szCs w:val="24"/>
        </w:rPr>
        <w:t>e</w:t>
      </w:r>
      <w:r w:rsidR="00766972">
        <w:rPr>
          <w:rFonts w:ascii="Times New Roman" w:hAnsi="Times New Roman" w:cs="Times New Roman"/>
          <w:sz w:val="24"/>
          <w:szCs w:val="24"/>
        </w:rPr>
        <w:t xml:space="preserve">quações </w:t>
      </w:r>
      <w:r w:rsidR="00616ACB">
        <w:rPr>
          <w:rFonts w:ascii="Times New Roman" w:hAnsi="Times New Roman" w:cs="Times New Roman"/>
          <w:sz w:val="24"/>
          <w:szCs w:val="24"/>
        </w:rPr>
        <w:t>do Espaço de Estados (</w:t>
      </w:r>
      <w:proofErr w:type="spellStart"/>
      <w:r w:rsidR="00616ACB">
        <w:rPr>
          <w:rFonts w:ascii="Times New Roman" w:hAnsi="Times New Roman" w:cs="Times New Roman"/>
          <w:i/>
          <w:iCs/>
          <w:sz w:val="24"/>
          <w:szCs w:val="24"/>
        </w:rPr>
        <w:t>lsim</w:t>
      </w:r>
      <w:proofErr w:type="spellEnd"/>
      <w:r w:rsidR="00616ACB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="00616ACB">
        <w:rPr>
          <w:rFonts w:ascii="Times New Roman" w:hAnsi="Times New Roman" w:cs="Times New Roman"/>
          <w:i/>
          <w:iCs/>
          <w:sz w:val="24"/>
          <w:szCs w:val="24"/>
        </w:rPr>
        <w:t>ss</w:t>
      </w:r>
      <w:proofErr w:type="spellEnd"/>
      <w:r w:rsidR="00616ACB">
        <w:rPr>
          <w:rFonts w:ascii="Times New Roman" w:hAnsi="Times New Roman" w:cs="Times New Roman"/>
          <w:sz w:val="24"/>
          <w:szCs w:val="24"/>
        </w:rPr>
        <w:t>).</w:t>
      </w:r>
    </w:p>
    <w:p w14:paraId="7474C4CA" w14:textId="77777777" w:rsidR="006705F0" w:rsidRPr="00D84CE5" w:rsidRDefault="006705F0" w:rsidP="00A4771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771568E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lc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;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learvar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; close 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all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;</w:t>
      </w:r>
    </w:p>
    <w:p w14:paraId="7212459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4203F6E3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% IMPLEMENTAÇÃO AUTOMÁTICA</w:t>
      </w:r>
    </w:p>
    <w:p w14:paraId="2D233E41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3C180AA5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Parâmetros</w:t>
      </w:r>
    </w:p>
    <w:p w14:paraId="015D3D47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300;   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% Massa suspensa (kg) - 250 a 500 kg </w:t>
      </w:r>
    </w:p>
    <w:p w14:paraId="71047E65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40;   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Massa não suspensa (kg) - 25 a 75 kg</w:t>
      </w:r>
    </w:p>
    <w:p w14:paraId="5471CBF9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12000;   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Rigidez da suspensão (N/m) - 10 000 a 50 000 N/m</w:t>
      </w:r>
    </w:p>
    <w:p w14:paraId="2CAAE866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t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200000;   </w:t>
      </w:r>
      <w:proofErr w:type="gram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Rigidez do pneu (N/m) - 150 000 a 250 000 N/m</w:t>
      </w:r>
    </w:p>
    <w:p w14:paraId="33A25BD6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1500;   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Amortecimento da suspensão (</w:t>
      </w:r>
      <w:proofErr w:type="spell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Ns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/m) - 1 000 a 5 000 </w:t>
      </w:r>
      <w:proofErr w:type="spell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Ns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/m</w:t>
      </w:r>
    </w:p>
    <w:p w14:paraId="76A9DEDB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6DD767A6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Matrizes do Espaço de Estados</w:t>
      </w:r>
    </w:p>
    <w:p w14:paraId="7BB04150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A = [0, 1, 0, 0;</w:t>
      </w:r>
    </w:p>
    <w:p w14:paraId="33C69D90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  -</w:t>
      </w: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-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;</w:t>
      </w:r>
    </w:p>
    <w:p w14:paraId="65976EC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   0, 0, 0, 1;</w:t>
      </w:r>
    </w:p>
    <w:p w14:paraId="7D80F35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   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-(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s+k_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t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/</w:t>
      </w:r>
      <w:proofErr w:type="spellStart"/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-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];</w:t>
      </w:r>
    </w:p>
    <w:p w14:paraId="570391BD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B = [0; 0; 0;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t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/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u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];</w:t>
      </w:r>
    </w:p>
    <w:p w14:paraId="3EFAF0BA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 = [1, 0, 0, 0; 0, 0, 1, 0];</w:t>
      </w:r>
    </w:p>
    <w:p w14:paraId="3BF1ED15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D = [0; 0];</w:t>
      </w:r>
    </w:p>
    <w:p w14:paraId="4B210C7B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4DE899F5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Função do MATLAB (sys) para definir o Sistema das matrizes do Espaço de Estados</w:t>
      </w:r>
    </w:p>
    <w:p w14:paraId="6F672C95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sys = </w:t>
      </w: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A, B, C, D);</w:t>
      </w:r>
    </w:p>
    <w:p w14:paraId="64265580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2DAAF5A1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Parâmetros para Simulação</w:t>
      </w:r>
    </w:p>
    <w:p w14:paraId="129DEB1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A = 0.1;      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Amplitude do solavanco, valor arbitrário</w:t>
      </w:r>
    </w:p>
    <w:p w14:paraId="4F4FD340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t = 0:0.01: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10;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</w:t>
      </w:r>
      <w:proofErr w:type="gram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 Período/Tempo de 0 a 10 segundos com degrau (step) de 0.01 s</w:t>
      </w:r>
    </w:p>
    <w:p w14:paraId="4468238E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6A28C83D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Simulação</w:t>
      </w:r>
    </w:p>
    <w:p w14:paraId="3996BB34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u = A * </w:t>
      </w: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in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2 * pi * t);      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Excitação da rua de 0.1 m (altura do solavanco)</w:t>
      </w:r>
    </w:p>
    <w:p w14:paraId="66989B1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[y, t, x] = </w:t>
      </w: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lsim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sys, u, t);  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% </w:t>
      </w:r>
      <w:proofErr w:type="spell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lsim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 é uma função linear do MATLAB para simular sistemas no domínio tempo</w:t>
      </w:r>
    </w:p>
    <w:p w14:paraId="0781F1EF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1F2B22FC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--- Cálculo da Aceleração da Massa Suspensa ---</w:t>
      </w:r>
    </w:p>
    <w:p w14:paraId="54E9EA1F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2CC79987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x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:,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1);       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Deslocamento da massa suspensa</w:t>
      </w:r>
    </w:p>
    <w:p w14:paraId="0059A9F6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dx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x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:,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2);      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Velocidade da massa suspensa</w:t>
      </w:r>
    </w:p>
    <w:p w14:paraId="0AD9F4A6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_u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x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:,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3);       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Deslocamento da massa não suspensa</w:t>
      </w:r>
    </w:p>
    <w:p w14:paraId="668B3336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dx_u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x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:,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4);      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Velocidade da massa não suspensa</w:t>
      </w:r>
    </w:p>
    <w:p w14:paraId="05387B99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62EA50BB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acel_suspensa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(-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k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* (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-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_u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) -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c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* (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dx_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-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dx_u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)) /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_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;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</w:t>
      </w:r>
      <w:proofErr w:type="gram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 Aceleração da massa suspensa</w:t>
      </w:r>
    </w:p>
    <w:p w14:paraId="5227FFF5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639334AA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--- Cálculo do Deslocamento da Suspensão ---</w:t>
      </w:r>
    </w:p>
    <w:p w14:paraId="215855B8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desl_susp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_u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-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_</w:t>
      </w:r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;  </w:t>
      </w: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</w:t>
      </w:r>
      <w:proofErr w:type="gram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 Deslocamento relativo (</w:t>
      </w:r>
      <w:proofErr w:type="spell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x_u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 - </w:t>
      </w:r>
      <w:proofErr w:type="spell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x_s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)</w:t>
      </w:r>
    </w:p>
    <w:p w14:paraId="54DD4644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47DD710D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% --- </w:t>
      </w:r>
      <w:proofErr w:type="spell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Plots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 ---</w:t>
      </w:r>
    </w:p>
    <w:p w14:paraId="1546CB1A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57EA73F1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Deslocamentos</w:t>
      </w:r>
    </w:p>
    <w:p w14:paraId="586EDA0A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figure;</w:t>
      </w:r>
    </w:p>
    <w:p w14:paraId="2FAF8448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ubplot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2,1,1);</w:t>
      </w:r>
    </w:p>
    <w:p w14:paraId="7B727F0A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plot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t, y(:,1), </w:t>
      </w:r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LineWidth</w:t>
      </w:r>
      <w:proofErr w:type="spell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1.5);</w:t>
      </w:r>
    </w:p>
    <w:p w14:paraId="7280AE5F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lastRenderedPageBreak/>
        <w:t>title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Deslocamento da Massa Suspensa (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x_s</w:t>
      </w:r>
      <w:proofErr w:type="spell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4DAE6993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label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Tempo (s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3714F80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ylabel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Deslocamento (m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3A7B22C5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grid 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on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;</w:t>
      </w:r>
    </w:p>
    <w:p w14:paraId="20F1A254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70ED4448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ubplot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2,1,2);</w:t>
      </w:r>
    </w:p>
    <w:p w14:paraId="59618134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plot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t, y(:,2), </w:t>
      </w:r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LineWidth</w:t>
      </w:r>
      <w:proofErr w:type="spell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1.5);</w:t>
      </w:r>
    </w:p>
    <w:p w14:paraId="0CA69C4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title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Deslocamento da Massa Não Suspensa (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x_u</w:t>
      </w:r>
      <w:proofErr w:type="spell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6EC546D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label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Tempo (s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213AE4FF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ylabel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Deslocamento (m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6B6FC41B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grid 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on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;</w:t>
      </w:r>
    </w:p>
    <w:p w14:paraId="39C325DD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0E90520D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Aceleração e Deslocamento da Suspensão</w:t>
      </w:r>
    </w:p>
    <w:p w14:paraId="51A86A21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figure;</w:t>
      </w:r>
    </w:p>
    <w:p w14:paraId="44FC50AD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ubplot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2,1,1);</w:t>
      </w:r>
    </w:p>
    <w:p w14:paraId="1EAFCAC7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plot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t,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acel_suspensa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LineWidth</w:t>
      </w:r>
      <w:proofErr w:type="spell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1.5);</w:t>
      </w:r>
    </w:p>
    <w:p w14:paraId="5902E42C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title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Aceleração da Massa Suspensa (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x''''_s</w:t>
      </w:r>
      <w:proofErr w:type="spell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5EF8487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label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Tempo (s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76001CCB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ylabel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Aceleração (m/s^2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7D5DA0B6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grid 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on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;</w:t>
      </w:r>
    </w:p>
    <w:p w14:paraId="0BEB67D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60FAA6F3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subplot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2,1,2);</w:t>
      </w:r>
    </w:p>
    <w:p w14:paraId="0AE392F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plot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t,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desl_susp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LineWidth</w:t>
      </w:r>
      <w:proofErr w:type="spell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, 1.5);</w:t>
      </w:r>
    </w:p>
    <w:p w14:paraId="5788F926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title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Deslocamento da Suspensão (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x_u</w:t>
      </w:r>
      <w:proofErr w:type="spell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 xml:space="preserve"> - 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x_s</w:t>
      </w:r>
      <w:proofErr w:type="spell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3CCAF93A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xlabel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Tempo (s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51C7F86A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ylabel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Deslocamento (m)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7F91EC3F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grid </w:t>
      </w:r>
      <w:proofErr w:type="spellStart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on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;</w:t>
      </w:r>
    </w:p>
    <w:p w14:paraId="1C2122C0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3E3EEEF3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Estatísticas de conforto (RMS da aceleração da massa suspensa)</w:t>
      </w:r>
    </w:p>
    <w:p w14:paraId="0F61B9E5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rms_acel_suspensa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rm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acel_suspensa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332542F6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fprintf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RMS da Aceleração da Massa Suspensa (Conforto): %.4f m/s^2\n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rms_acel_suspensa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378696C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ax_acel_suspensa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ax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ab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acel_suspensa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);</w:t>
      </w:r>
    </w:p>
    <w:p w14:paraId="41525D94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fprintf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Pico da Aceleração da Massa Suspensa (Conforto): %.4f m/s^2\n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ax_acel_suspensa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0FDCCD16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24B48210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Pico do Deslocamento Relativo da Suspensão</w:t>
      </w:r>
    </w:p>
    <w:p w14:paraId="3BEE54B6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rms_desl_susp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rm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desl_susp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4134AD19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fprintf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RMS do Deslocamento Relativo da Suspensão: %.4f m\n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rms_desl_susp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1CE16FE7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ax_desl_susp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 =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ax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abs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desl_susp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);</w:t>
      </w:r>
    </w:p>
    <w:p w14:paraId="0F8E9FE7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proofErr w:type="spellStart"/>
      <w:proofErr w:type="gram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fprintf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A709F5"/>
          <w:kern w:val="0"/>
          <w:sz w:val="20"/>
          <w:szCs w:val="20"/>
          <w:lang w:eastAsia="pt-BR"/>
          <w14:ligatures w14:val="none"/>
        </w:rPr>
        <w:t>'Pico do Deslocamento Relativo da Suspensão: %.4f m\n'</w:t>
      </w:r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 xml:space="preserve">, </w:t>
      </w:r>
      <w:proofErr w:type="spellStart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max_desl_susp</w:t>
      </w:r>
      <w:proofErr w:type="spellEnd"/>
      <w:r w:rsidRPr="00715562"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  <w:t>);</w:t>
      </w:r>
    </w:p>
    <w:p w14:paraId="6D99101F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</w:p>
    <w:p w14:paraId="240C5FBD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% figure;</w:t>
      </w:r>
    </w:p>
    <w:p w14:paraId="09C18D7C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% </w:t>
      </w:r>
      <w:proofErr w:type="spellStart"/>
      <w:proofErr w:type="gram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plot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t, u, '</w:t>
      </w:r>
      <w:proofErr w:type="spell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LineWidth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', 1.5);</w:t>
      </w:r>
    </w:p>
    <w:p w14:paraId="615D8DE2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% </w:t>
      </w:r>
      <w:proofErr w:type="spellStart"/>
      <w:proofErr w:type="gram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title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'Onda Senoidal (</w:t>
      </w:r>
      <w:proofErr w:type="spell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x_r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)');</w:t>
      </w:r>
    </w:p>
    <w:p w14:paraId="5D190E03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% </w:t>
      </w:r>
      <w:proofErr w:type="spellStart"/>
      <w:proofErr w:type="gram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xlabel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'Tempo (s)');</w:t>
      </w:r>
    </w:p>
    <w:p w14:paraId="253B6D0C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% </w:t>
      </w:r>
      <w:proofErr w:type="spellStart"/>
      <w:proofErr w:type="gram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ylabel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(</w:t>
      </w:r>
      <w:proofErr w:type="gram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'Amplitude (m2)');</w:t>
      </w:r>
    </w:p>
    <w:p w14:paraId="73D324AC" w14:textId="77777777" w:rsidR="00715562" w:rsidRPr="00715562" w:rsidRDefault="00715562" w:rsidP="00715562">
      <w:pPr>
        <w:spacing w:after="0" w:line="240" w:lineRule="auto"/>
        <w:rPr>
          <w:rFonts w:ascii="Consolas" w:eastAsia="Times New Roman" w:hAnsi="Consolas" w:cs="Times New Roman"/>
          <w:kern w:val="0"/>
          <w:sz w:val="20"/>
          <w:szCs w:val="20"/>
          <w:lang w:eastAsia="pt-BR"/>
          <w14:ligatures w14:val="none"/>
        </w:rPr>
      </w:pPr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 xml:space="preserve">% grid </w:t>
      </w:r>
      <w:proofErr w:type="spellStart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on</w:t>
      </w:r>
      <w:proofErr w:type="spellEnd"/>
      <w:r w:rsidRPr="00715562">
        <w:rPr>
          <w:rFonts w:ascii="Consolas" w:eastAsia="Times New Roman" w:hAnsi="Consolas" w:cs="Times New Roman"/>
          <w:color w:val="008013"/>
          <w:kern w:val="0"/>
          <w:sz w:val="20"/>
          <w:szCs w:val="20"/>
          <w:lang w:eastAsia="pt-BR"/>
          <w14:ligatures w14:val="none"/>
        </w:rPr>
        <w:t>;</w:t>
      </w:r>
    </w:p>
    <w:p w14:paraId="3054D058" w14:textId="0C5ECE17" w:rsidR="00992047" w:rsidRPr="00D84CE5" w:rsidRDefault="00992047" w:rsidP="00A47715">
      <w:pPr>
        <w:spacing w:after="0" w:line="276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pt-BR"/>
          <w14:ligatures w14:val="none"/>
        </w:rPr>
      </w:pPr>
    </w:p>
    <w:sectPr w:rsidR="00992047" w:rsidRPr="00D84CE5" w:rsidSect="00D00361">
      <w:pgSz w:w="11906" w:h="16838"/>
      <w:pgMar w:top="1701" w:right="1134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04DF439" w14:textId="77777777" w:rsidR="007C6ECC" w:rsidRDefault="007C6ECC" w:rsidP="00CF6C80">
      <w:pPr>
        <w:spacing w:after="0" w:line="240" w:lineRule="auto"/>
      </w:pPr>
      <w:r>
        <w:separator/>
      </w:r>
    </w:p>
  </w:endnote>
  <w:endnote w:type="continuationSeparator" w:id="0">
    <w:p w14:paraId="33DB82C2" w14:textId="77777777" w:rsidR="007C6ECC" w:rsidRDefault="007C6ECC" w:rsidP="00CF6C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1BC6CC" w14:textId="77777777" w:rsidR="00CF6C80" w:rsidRPr="00891DF5" w:rsidRDefault="00CF6C80" w:rsidP="00891DF5">
    <w:pPr>
      <w:pStyle w:val="Rodap"/>
      <w:jc w:val="both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60110A" w14:textId="77777777" w:rsidR="007C6ECC" w:rsidRDefault="007C6ECC" w:rsidP="00CF6C80">
      <w:pPr>
        <w:spacing w:after="0" w:line="240" w:lineRule="auto"/>
      </w:pPr>
      <w:r>
        <w:separator/>
      </w:r>
    </w:p>
  </w:footnote>
  <w:footnote w:type="continuationSeparator" w:id="0">
    <w:p w14:paraId="3631C2DA" w14:textId="77777777" w:rsidR="007C6ECC" w:rsidRDefault="007C6ECC" w:rsidP="00CF6C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339927440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14:paraId="2AD92C0E" w14:textId="73A4019F" w:rsidR="00CF6C80" w:rsidRPr="00CF6C80" w:rsidRDefault="00CF6C80">
        <w:pPr>
          <w:pStyle w:val="Cabealho"/>
          <w:jc w:val="right"/>
          <w:rPr>
            <w:rFonts w:ascii="Times New Roman" w:hAnsi="Times New Roman" w:cs="Times New Roman"/>
            <w:sz w:val="20"/>
            <w:szCs w:val="20"/>
          </w:rPr>
        </w:pPr>
        <w:r w:rsidRPr="00CF6C80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CF6C80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CF6C80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Pr="00CF6C80">
          <w:rPr>
            <w:rFonts w:ascii="Times New Roman" w:hAnsi="Times New Roman" w:cs="Times New Roman"/>
            <w:sz w:val="20"/>
            <w:szCs w:val="20"/>
          </w:rPr>
          <w:t>2</w:t>
        </w:r>
        <w:r w:rsidRPr="00CF6C80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  <w:p w14:paraId="5B10748D" w14:textId="77777777" w:rsidR="00CF6C80" w:rsidRDefault="00CF6C80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531539221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14:paraId="3E90C188" w14:textId="77777777" w:rsidR="00CF6C80" w:rsidRPr="00CF6C80" w:rsidRDefault="00CF6C80">
        <w:pPr>
          <w:pStyle w:val="Cabealho"/>
          <w:jc w:val="right"/>
          <w:rPr>
            <w:rFonts w:ascii="Times New Roman" w:hAnsi="Times New Roman" w:cs="Times New Roman"/>
            <w:sz w:val="20"/>
            <w:szCs w:val="20"/>
          </w:rPr>
        </w:pPr>
        <w:r w:rsidRPr="00CF6C80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CF6C80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CF6C80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Pr="00CF6C80">
          <w:rPr>
            <w:rFonts w:ascii="Times New Roman" w:hAnsi="Times New Roman" w:cs="Times New Roman"/>
            <w:sz w:val="20"/>
            <w:szCs w:val="20"/>
          </w:rPr>
          <w:t>2</w:t>
        </w:r>
        <w:r w:rsidRPr="00CF6C80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  <w:p w14:paraId="525D4151" w14:textId="77777777" w:rsidR="00CF6C80" w:rsidRDefault="00CF6C80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6A0A0C"/>
    <w:multiLevelType w:val="hybridMultilevel"/>
    <w:tmpl w:val="D23A81B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996DAA"/>
    <w:multiLevelType w:val="multilevel"/>
    <w:tmpl w:val="CB6A4F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F270BCB"/>
    <w:multiLevelType w:val="hybridMultilevel"/>
    <w:tmpl w:val="1A12990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EA5E87"/>
    <w:multiLevelType w:val="hybridMultilevel"/>
    <w:tmpl w:val="6192AEB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8716A6"/>
    <w:multiLevelType w:val="hybridMultilevel"/>
    <w:tmpl w:val="031A377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5172761"/>
    <w:multiLevelType w:val="hybridMultilevel"/>
    <w:tmpl w:val="F6FEF3D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C50BDD"/>
    <w:multiLevelType w:val="hybridMultilevel"/>
    <w:tmpl w:val="9DFA1AF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B6035C9"/>
    <w:multiLevelType w:val="hybridMultilevel"/>
    <w:tmpl w:val="4CCCA1E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2C7976"/>
    <w:multiLevelType w:val="hybridMultilevel"/>
    <w:tmpl w:val="E8F82FCA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F02D2D"/>
    <w:multiLevelType w:val="hybridMultilevel"/>
    <w:tmpl w:val="0994E2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72C1D4A"/>
    <w:multiLevelType w:val="multilevel"/>
    <w:tmpl w:val="D110DF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43B215E"/>
    <w:multiLevelType w:val="multilevel"/>
    <w:tmpl w:val="AE162E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5FE07184"/>
    <w:multiLevelType w:val="hybridMultilevel"/>
    <w:tmpl w:val="F500B87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303233D"/>
    <w:multiLevelType w:val="multilevel"/>
    <w:tmpl w:val="20E0A2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66052504"/>
    <w:multiLevelType w:val="hybridMultilevel"/>
    <w:tmpl w:val="A8FEAE16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7CF1B6F"/>
    <w:multiLevelType w:val="hybridMultilevel"/>
    <w:tmpl w:val="3728840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B041E10"/>
    <w:multiLevelType w:val="multilevel"/>
    <w:tmpl w:val="0FDA9F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7BDF695D"/>
    <w:multiLevelType w:val="hybridMultilevel"/>
    <w:tmpl w:val="2C5415A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158039">
    <w:abstractNumId w:val="14"/>
  </w:num>
  <w:num w:numId="2" w16cid:durableId="2067609023">
    <w:abstractNumId w:val="8"/>
  </w:num>
  <w:num w:numId="3" w16cid:durableId="1954439926">
    <w:abstractNumId w:val="16"/>
  </w:num>
  <w:num w:numId="4" w16cid:durableId="584262228">
    <w:abstractNumId w:val="6"/>
  </w:num>
  <w:num w:numId="5" w16cid:durableId="1715812407">
    <w:abstractNumId w:val="1"/>
  </w:num>
  <w:num w:numId="6" w16cid:durableId="107283532">
    <w:abstractNumId w:val="3"/>
  </w:num>
  <w:num w:numId="7" w16cid:durableId="693770891">
    <w:abstractNumId w:val="10"/>
  </w:num>
  <w:num w:numId="8" w16cid:durableId="1034311913">
    <w:abstractNumId w:val="11"/>
  </w:num>
  <w:num w:numId="9" w16cid:durableId="504517845">
    <w:abstractNumId w:val="5"/>
  </w:num>
  <w:num w:numId="10" w16cid:durableId="908880919">
    <w:abstractNumId w:val="13"/>
  </w:num>
  <w:num w:numId="11" w16cid:durableId="414017521">
    <w:abstractNumId w:val="12"/>
  </w:num>
  <w:num w:numId="12" w16cid:durableId="1358193366">
    <w:abstractNumId w:val="9"/>
  </w:num>
  <w:num w:numId="13" w16cid:durableId="1533693143">
    <w:abstractNumId w:val="17"/>
  </w:num>
  <w:num w:numId="14" w16cid:durableId="591205616">
    <w:abstractNumId w:val="15"/>
  </w:num>
  <w:num w:numId="15" w16cid:durableId="9065023">
    <w:abstractNumId w:val="2"/>
  </w:num>
  <w:num w:numId="16" w16cid:durableId="24408839">
    <w:abstractNumId w:val="4"/>
  </w:num>
  <w:num w:numId="17" w16cid:durableId="1280719512">
    <w:abstractNumId w:val="0"/>
  </w:num>
  <w:num w:numId="18" w16cid:durableId="12633386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autoHyphenation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5E38"/>
    <w:rsid w:val="0003007B"/>
    <w:rsid w:val="00035FDC"/>
    <w:rsid w:val="00056961"/>
    <w:rsid w:val="000674B2"/>
    <w:rsid w:val="00070924"/>
    <w:rsid w:val="0008587A"/>
    <w:rsid w:val="00087938"/>
    <w:rsid w:val="000A032C"/>
    <w:rsid w:val="000A044E"/>
    <w:rsid w:val="000B3495"/>
    <w:rsid w:val="000C143A"/>
    <w:rsid w:val="000D7CBD"/>
    <w:rsid w:val="000E7C86"/>
    <w:rsid w:val="000F4FA1"/>
    <w:rsid w:val="00111F11"/>
    <w:rsid w:val="00116592"/>
    <w:rsid w:val="0013605A"/>
    <w:rsid w:val="001846F5"/>
    <w:rsid w:val="0019180B"/>
    <w:rsid w:val="001A3AEF"/>
    <w:rsid w:val="001C6293"/>
    <w:rsid w:val="001C7BFB"/>
    <w:rsid w:val="001D4FCE"/>
    <w:rsid w:val="001E2F4E"/>
    <w:rsid w:val="00206D71"/>
    <w:rsid w:val="002127BB"/>
    <w:rsid w:val="00213C2B"/>
    <w:rsid w:val="0021682F"/>
    <w:rsid w:val="002205DE"/>
    <w:rsid w:val="00222A7B"/>
    <w:rsid w:val="002310A2"/>
    <w:rsid w:val="00232E65"/>
    <w:rsid w:val="00244711"/>
    <w:rsid w:val="0025048E"/>
    <w:rsid w:val="00250C2C"/>
    <w:rsid w:val="00271478"/>
    <w:rsid w:val="0027216F"/>
    <w:rsid w:val="0028229F"/>
    <w:rsid w:val="002823B2"/>
    <w:rsid w:val="002831C6"/>
    <w:rsid w:val="00285C4D"/>
    <w:rsid w:val="0028785C"/>
    <w:rsid w:val="00297C77"/>
    <w:rsid w:val="002A04B7"/>
    <w:rsid w:val="002B60B8"/>
    <w:rsid w:val="002C41FA"/>
    <w:rsid w:val="002C74CE"/>
    <w:rsid w:val="002C7BB9"/>
    <w:rsid w:val="002D3C3A"/>
    <w:rsid w:val="00301063"/>
    <w:rsid w:val="003238A5"/>
    <w:rsid w:val="00344829"/>
    <w:rsid w:val="00354256"/>
    <w:rsid w:val="0036092E"/>
    <w:rsid w:val="00362500"/>
    <w:rsid w:val="003735BF"/>
    <w:rsid w:val="003A7159"/>
    <w:rsid w:val="003C271C"/>
    <w:rsid w:val="003E630F"/>
    <w:rsid w:val="003F329B"/>
    <w:rsid w:val="003F49FF"/>
    <w:rsid w:val="00405E38"/>
    <w:rsid w:val="00412349"/>
    <w:rsid w:val="00423488"/>
    <w:rsid w:val="00445E9D"/>
    <w:rsid w:val="004641AF"/>
    <w:rsid w:val="00483B4B"/>
    <w:rsid w:val="00493E28"/>
    <w:rsid w:val="00494959"/>
    <w:rsid w:val="00495193"/>
    <w:rsid w:val="004C4CA0"/>
    <w:rsid w:val="004C4EED"/>
    <w:rsid w:val="004D17C6"/>
    <w:rsid w:val="004D32C4"/>
    <w:rsid w:val="004E16AA"/>
    <w:rsid w:val="004E392D"/>
    <w:rsid w:val="005006B3"/>
    <w:rsid w:val="00510AE0"/>
    <w:rsid w:val="00520B02"/>
    <w:rsid w:val="005215C3"/>
    <w:rsid w:val="00534A63"/>
    <w:rsid w:val="0055153E"/>
    <w:rsid w:val="0055561F"/>
    <w:rsid w:val="00573864"/>
    <w:rsid w:val="005744C6"/>
    <w:rsid w:val="005752C3"/>
    <w:rsid w:val="00577767"/>
    <w:rsid w:val="00584460"/>
    <w:rsid w:val="005A7F1D"/>
    <w:rsid w:val="005B04EB"/>
    <w:rsid w:val="005B107E"/>
    <w:rsid w:val="005B40B3"/>
    <w:rsid w:val="005C149F"/>
    <w:rsid w:val="005D17B1"/>
    <w:rsid w:val="005D1F91"/>
    <w:rsid w:val="005D2A88"/>
    <w:rsid w:val="005D2CE9"/>
    <w:rsid w:val="005D3D4A"/>
    <w:rsid w:val="005F46BE"/>
    <w:rsid w:val="006073BB"/>
    <w:rsid w:val="00616ACB"/>
    <w:rsid w:val="00641EFF"/>
    <w:rsid w:val="00651CAC"/>
    <w:rsid w:val="00657ED0"/>
    <w:rsid w:val="0066331C"/>
    <w:rsid w:val="00667F73"/>
    <w:rsid w:val="006705F0"/>
    <w:rsid w:val="00671C2D"/>
    <w:rsid w:val="00677641"/>
    <w:rsid w:val="006852B4"/>
    <w:rsid w:val="006902AE"/>
    <w:rsid w:val="0069208B"/>
    <w:rsid w:val="006A3861"/>
    <w:rsid w:val="006A5E54"/>
    <w:rsid w:val="006C1710"/>
    <w:rsid w:val="006D0F44"/>
    <w:rsid w:val="006D1A37"/>
    <w:rsid w:val="006D473B"/>
    <w:rsid w:val="006D60AF"/>
    <w:rsid w:val="006D65F1"/>
    <w:rsid w:val="006E0338"/>
    <w:rsid w:val="006E793C"/>
    <w:rsid w:val="006F2AAD"/>
    <w:rsid w:val="00715562"/>
    <w:rsid w:val="00727002"/>
    <w:rsid w:val="00731D54"/>
    <w:rsid w:val="007601BC"/>
    <w:rsid w:val="00766972"/>
    <w:rsid w:val="007720A0"/>
    <w:rsid w:val="007720B3"/>
    <w:rsid w:val="0077498C"/>
    <w:rsid w:val="00775B01"/>
    <w:rsid w:val="007A28BA"/>
    <w:rsid w:val="007B72A2"/>
    <w:rsid w:val="007B7917"/>
    <w:rsid w:val="007C6ECC"/>
    <w:rsid w:val="007D0FBB"/>
    <w:rsid w:val="007D1F26"/>
    <w:rsid w:val="007D3E86"/>
    <w:rsid w:val="007F6179"/>
    <w:rsid w:val="00804AC8"/>
    <w:rsid w:val="00806C00"/>
    <w:rsid w:val="00815821"/>
    <w:rsid w:val="00815A44"/>
    <w:rsid w:val="008179E0"/>
    <w:rsid w:val="00836250"/>
    <w:rsid w:val="00840355"/>
    <w:rsid w:val="00841F97"/>
    <w:rsid w:val="00843AB0"/>
    <w:rsid w:val="008567C9"/>
    <w:rsid w:val="00857F0C"/>
    <w:rsid w:val="008616C8"/>
    <w:rsid w:val="00862E74"/>
    <w:rsid w:val="00871778"/>
    <w:rsid w:val="0087383C"/>
    <w:rsid w:val="00881CFC"/>
    <w:rsid w:val="00897D71"/>
    <w:rsid w:val="008A011A"/>
    <w:rsid w:val="008B7727"/>
    <w:rsid w:val="008C52EA"/>
    <w:rsid w:val="008D3310"/>
    <w:rsid w:val="008D7139"/>
    <w:rsid w:val="008F23A8"/>
    <w:rsid w:val="00901112"/>
    <w:rsid w:val="00923930"/>
    <w:rsid w:val="00924AC7"/>
    <w:rsid w:val="00937182"/>
    <w:rsid w:val="00950B56"/>
    <w:rsid w:val="00951430"/>
    <w:rsid w:val="009545F3"/>
    <w:rsid w:val="00957D0B"/>
    <w:rsid w:val="009646AA"/>
    <w:rsid w:val="00970CF4"/>
    <w:rsid w:val="00975CF2"/>
    <w:rsid w:val="00986754"/>
    <w:rsid w:val="00992047"/>
    <w:rsid w:val="009A4490"/>
    <w:rsid w:val="009A6D44"/>
    <w:rsid w:val="009B303D"/>
    <w:rsid w:val="009C323C"/>
    <w:rsid w:val="009C40CD"/>
    <w:rsid w:val="009D1696"/>
    <w:rsid w:val="009D5E62"/>
    <w:rsid w:val="009E0A23"/>
    <w:rsid w:val="009E246A"/>
    <w:rsid w:val="009F2030"/>
    <w:rsid w:val="00A02E9F"/>
    <w:rsid w:val="00A062DF"/>
    <w:rsid w:val="00A162FF"/>
    <w:rsid w:val="00A24321"/>
    <w:rsid w:val="00A47715"/>
    <w:rsid w:val="00A65B18"/>
    <w:rsid w:val="00A66524"/>
    <w:rsid w:val="00A74743"/>
    <w:rsid w:val="00A915EC"/>
    <w:rsid w:val="00A94B57"/>
    <w:rsid w:val="00AB1AD7"/>
    <w:rsid w:val="00AC0BE8"/>
    <w:rsid w:val="00AC6F9A"/>
    <w:rsid w:val="00AD3F03"/>
    <w:rsid w:val="00AD6A98"/>
    <w:rsid w:val="00AE0DF5"/>
    <w:rsid w:val="00AE7A93"/>
    <w:rsid w:val="00AF05F2"/>
    <w:rsid w:val="00B0142D"/>
    <w:rsid w:val="00B07E01"/>
    <w:rsid w:val="00B177B6"/>
    <w:rsid w:val="00B17DFD"/>
    <w:rsid w:val="00B27774"/>
    <w:rsid w:val="00B41E3C"/>
    <w:rsid w:val="00B42D4E"/>
    <w:rsid w:val="00B75867"/>
    <w:rsid w:val="00B80D2E"/>
    <w:rsid w:val="00B82BC8"/>
    <w:rsid w:val="00B9452B"/>
    <w:rsid w:val="00BB3DAE"/>
    <w:rsid w:val="00BE245E"/>
    <w:rsid w:val="00BE2B17"/>
    <w:rsid w:val="00BF6398"/>
    <w:rsid w:val="00C25561"/>
    <w:rsid w:val="00C27694"/>
    <w:rsid w:val="00C300F0"/>
    <w:rsid w:val="00C60BF2"/>
    <w:rsid w:val="00C61C39"/>
    <w:rsid w:val="00C93F30"/>
    <w:rsid w:val="00CC200B"/>
    <w:rsid w:val="00CD27D6"/>
    <w:rsid w:val="00CF5489"/>
    <w:rsid w:val="00CF6C80"/>
    <w:rsid w:val="00D00361"/>
    <w:rsid w:val="00D100DB"/>
    <w:rsid w:val="00D10813"/>
    <w:rsid w:val="00D11233"/>
    <w:rsid w:val="00D47D58"/>
    <w:rsid w:val="00D47FF7"/>
    <w:rsid w:val="00D52485"/>
    <w:rsid w:val="00D54888"/>
    <w:rsid w:val="00D5736B"/>
    <w:rsid w:val="00D778E1"/>
    <w:rsid w:val="00D84CE5"/>
    <w:rsid w:val="00D91947"/>
    <w:rsid w:val="00D930BA"/>
    <w:rsid w:val="00DA2F7A"/>
    <w:rsid w:val="00DC4197"/>
    <w:rsid w:val="00DE05A4"/>
    <w:rsid w:val="00DE5209"/>
    <w:rsid w:val="00DE5E4C"/>
    <w:rsid w:val="00DF4D98"/>
    <w:rsid w:val="00DF67D8"/>
    <w:rsid w:val="00E019AA"/>
    <w:rsid w:val="00E03491"/>
    <w:rsid w:val="00E040AA"/>
    <w:rsid w:val="00E26E80"/>
    <w:rsid w:val="00E3252D"/>
    <w:rsid w:val="00E46561"/>
    <w:rsid w:val="00E6172B"/>
    <w:rsid w:val="00E65F5E"/>
    <w:rsid w:val="00E75459"/>
    <w:rsid w:val="00E77EE7"/>
    <w:rsid w:val="00E83E47"/>
    <w:rsid w:val="00E84347"/>
    <w:rsid w:val="00E94E0B"/>
    <w:rsid w:val="00EC4485"/>
    <w:rsid w:val="00ED18DA"/>
    <w:rsid w:val="00ED3C85"/>
    <w:rsid w:val="00ED702F"/>
    <w:rsid w:val="00EE3E2E"/>
    <w:rsid w:val="00EE5A35"/>
    <w:rsid w:val="00F00115"/>
    <w:rsid w:val="00F00F4D"/>
    <w:rsid w:val="00F165C7"/>
    <w:rsid w:val="00F166FE"/>
    <w:rsid w:val="00F21E2C"/>
    <w:rsid w:val="00F2619B"/>
    <w:rsid w:val="00F41A06"/>
    <w:rsid w:val="00F53C23"/>
    <w:rsid w:val="00F60634"/>
    <w:rsid w:val="00F65984"/>
    <w:rsid w:val="00F704AB"/>
    <w:rsid w:val="00F72AA2"/>
    <w:rsid w:val="00F74121"/>
    <w:rsid w:val="00F76EC7"/>
    <w:rsid w:val="00F84412"/>
    <w:rsid w:val="00FA536C"/>
    <w:rsid w:val="00FB06DC"/>
    <w:rsid w:val="00FB4453"/>
    <w:rsid w:val="00FB5CB6"/>
    <w:rsid w:val="00FC5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41664370"/>
  <w15:chartTrackingRefBased/>
  <w15:docId w15:val="{4D205D2C-741D-4592-A30C-5498AC3D6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pt-B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har"/>
    <w:uiPriority w:val="9"/>
    <w:qFormat/>
    <w:rsid w:val="00405E3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405E3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405E3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Ttulo4">
    <w:name w:val="heading 4"/>
    <w:basedOn w:val="Normal"/>
    <w:next w:val="Normal"/>
    <w:link w:val="Ttulo4Char"/>
    <w:uiPriority w:val="9"/>
    <w:unhideWhenUsed/>
    <w:qFormat/>
    <w:rsid w:val="00405E3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405E3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405E3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405E3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405E3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405E3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405E3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405E3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rsid w:val="00405E3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rsid w:val="00405E38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405E38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405E38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405E38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405E38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405E38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405E3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har">
    <w:name w:val="Título Char"/>
    <w:basedOn w:val="Fontepargpadro"/>
    <w:link w:val="Ttulo"/>
    <w:uiPriority w:val="10"/>
    <w:rsid w:val="00405E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405E3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tuloChar">
    <w:name w:val="Subtítulo Char"/>
    <w:basedOn w:val="Fontepargpadro"/>
    <w:link w:val="Subttulo"/>
    <w:uiPriority w:val="11"/>
    <w:rsid w:val="00405E3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405E3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oChar">
    <w:name w:val="Citação Char"/>
    <w:basedOn w:val="Fontepargpadro"/>
    <w:link w:val="Citao"/>
    <w:uiPriority w:val="29"/>
    <w:rsid w:val="00405E38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34"/>
    <w:qFormat/>
    <w:rsid w:val="00405E38"/>
    <w:pPr>
      <w:ind w:left="720"/>
      <w:contextualSpacing/>
    </w:pPr>
  </w:style>
  <w:style w:type="character" w:styleId="nfaseIntensa">
    <w:name w:val="Intense Emphasis"/>
    <w:basedOn w:val="Fontepargpadro"/>
    <w:uiPriority w:val="21"/>
    <w:qFormat/>
    <w:rsid w:val="00405E38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405E3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405E38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405E38"/>
    <w:rPr>
      <w:b/>
      <w:bCs/>
      <w:smallCaps/>
      <w:color w:val="0F4761" w:themeColor="accent1" w:themeShade="BF"/>
      <w:spacing w:val="5"/>
    </w:rPr>
  </w:style>
  <w:style w:type="paragraph" w:styleId="Cabealho">
    <w:name w:val="header"/>
    <w:basedOn w:val="Normal"/>
    <w:link w:val="CabealhoChar"/>
    <w:uiPriority w:val="99"/>
    <w:unhideWhenUsed/>
    <w:rsid w:val="00CF6C8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CF6C80"/>
  </w:style>
  <w:style w:type="paragraph" w:styleId="Rodap">
    <w:name w:val="footer"/>
    <w:basedOn w:val="Normal"/>
    <w:link w:val="RodapChar"/>
    <w:uiPriority w:val="99"/>
    <w:unhideWhenUsed/>
    <w:rsid w:val="00CF6C8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CF6C80"/>
  </w:style>
  <w:style w:type="character" w:styleId="Forte">
    <w:name w:val="Strong"/>
    <w:basedOn w:val="Fontepargpadro"/>
    <w:uiPriority w:val="22"/>
    <w:qFormat/>
    <w:rsid w:val="003735BF"/>
    <w:rPr>
      <w:b/>
      <w:bCs/>
    </w:rPr>
  </w:style>
  <w:style w:type="character" w:customStyle="1" w:styleId="katex-mathml">
    <w:name w:val="katex-mathml"/>
    <w:basedOn w:val="Fontepargpadro"/>
    <w:rsid w:val="003735BF"/>
  </w:style>
  <w:style w:type="character" w:customStyle="1" w:styleId="mord">
    <w:name w:val="mord"/>
    <w:basedOn w:val="Fontepargpadro"/>
    <w:rsid w:val="003735BF"/>
  </w:style>
  <w:style w:type="character" w:customStyle="1" w:styleId="vlist-s">
    <w:name w:val="vlist-s"/>
    <w:basedOn w:val="Fontepargpadro"/>
    <w:rsid w:val="003735BF"/>
  </w:style>
  <w:style w:type="character" w:customStyle="1" w:styleId="mopen">
    <w:name w:val="mopen"/>
    <w:basedOn w:val="Fontepargpadro"/>
    <w:rsid w:val="003735BF"/>
  </w:style>
  <w:style w:type="character" w:customStyle="1" w:styleId="mclose">
    <w:name w:val="mclose"/>
    <w:basedOn w:val="Fontepargpadro"/>
    <w:rsid w:val="003735BF"/>
  </w:style>
  <w:style w:type="character" w:styleId="TextodoEspaoReservado">
    <w:name w:val="Placeholder Text"/>
    <w:basedOn w:val="Fontepargpadro"/>
    <w:uiPriority w:val="99"/>
    <w:semiHidden/>
    <w:rsid w:val="00AB1AD7"/>
    <w:rPr>
      <w:color w:val="666666"/>
    </w:rPr>
  </w:style>
  <w:style w:type="character" w:customStyle="1" w:styleId="mrel">
    <w:name w:val="mrel"/>
    <w:basedOn w:val="Fontepargpadro"/>
    <w:rsid w:val="008D7139"/>
  </w:style>
  <w:style w:type="character" w:customStyle="1" w:styleId="mop">
    <w:name w:val="mop"/>
    <w:basedOn w:val="Fontepargpadro"/>
    <w:rsid w:val="008D7139"/>
  </w:style>
  <w:style w:type="paragraph" w:styleId="NormalWeb">
    <w:name w:val="Normal (Web)"/>
    <w:basedOn w:val="Normal"/>
    <w:uiPriority w:val="99"/>
    <w:semiHidden/>
    <w:unhideWhenUsed/>
    <w:rsid w:val="000300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pt-BR"/>
      <w14:ligatures w14:val="none"/>
    </w:rPr>
  </w:style>
  <w:style w:type="character" w:styleId="CdigoHTML">
    <w:name w:val="HTML Code"/>
    <w:basedOn w:val="Fontepargpadro"/>
    <w:uiPriority w:val="99"/>
    <w:semiHidden/>
    <w:unhideWhenUsed/>
    <w:rsid w:val="0003007B"/>
    <w:rPr>
      <w:rFonts w:ascii="Courier New" w:eastAsia="Times New Roman" w:hAnsi="Courier New" w:cs="Courier New"/>
      <w:sz w:val="20"/>
      <w:szCs w:val="20"/>
    </w:rPr>
  </w:style>
  <w:style w:type="character" w:customStyle="1" w:styleId="mbin">
    <w:name w:val="mbin"/>
    <w:basedOn w:val="Fontepargpadro"/>
    <w:rsid w:val="00897D71"/>
  </w:style>
  <w:style w:type="character" w:customStyle="1" w:styleId="mpunct">
    <w:name w:val="mpunct"/>
    <w:basedOn w:val="Fontepargpadro"/>
    <w:rsid w:val="006D1A37"/>
  </w:style>
  <w:style w:type="paragraph" w:customStyle="1" w:styleId="MTDisplayEquation">
    <w:name w:val="MTDisplayEquation"/>
    <w:basedOn w:val="Normal"/>
    <w:next w:val="Normal"/>
    <w:link w:val="MTDisplayEquationChar"/>
    <w:rsid w:val="006705F0"/>
    <w:pPr>
      <w:tabs>
        <w:tab w:val="center" w:pos="4540"/>
        <w:tab w:val="right" w:pos="9080"/>
      </w:tabs>
      <w:spacing w:after="0" w:line="276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Fontepargpadro"/>
    <w:link w:val="MTDisplayEquation"/>
    <w:rsid w:val="006705F0"/>
    <w:rPr>
      <w:rFonts w:ascii="Times New Roman" w:hAnsi="Times New Roman" w:cs="Times New Roman"/>
      <w:sz w:val="24"/>
      <w:szCs w:val="24"/>
    </w:rPr>
  </w:style>
  <w:style w:type="table" w:styleId="Tabelacomgrade">
    <w:name w:val="Table Grid"/>
    <w:basedOn w:val="Tabelanormal"/>
    <w:uiPriority w:val="39"/>
    <w:rsid w:val="008179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111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4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4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2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8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93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119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080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4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28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40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250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1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95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24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20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37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1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331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34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45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08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10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1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40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0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15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9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28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6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9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54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17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48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35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14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5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850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7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53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98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81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23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64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1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85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55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91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31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39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076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85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6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824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91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37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7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204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91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82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50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97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6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30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8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92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88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82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8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26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78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41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23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26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1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14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0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90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92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43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31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11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88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4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99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57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03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4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7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63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67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84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60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16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22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339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6776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92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3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76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8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0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95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86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78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24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10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5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53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4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5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0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13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13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96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35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3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01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54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9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6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69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40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3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35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5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3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919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77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53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2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69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92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65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4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13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18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56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03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9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62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75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9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8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5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5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26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8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63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44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24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7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09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29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71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14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50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90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25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41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02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152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97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14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81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82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1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95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41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1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5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79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9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80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786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44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4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44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59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74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60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2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3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7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599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44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680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14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32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657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70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60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25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48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38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5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63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24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9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1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12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1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8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17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22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0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54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5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86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99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808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5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8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6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8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705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97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14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1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76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69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75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47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86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19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56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12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64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6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54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16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51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931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92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37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98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716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9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34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61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8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01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9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8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2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20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1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8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73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76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7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6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48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09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24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14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06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54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65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35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87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6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73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0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0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66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1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84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8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97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7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56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210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44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0309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66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3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07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94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23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43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5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52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8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1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4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1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0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56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05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56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1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848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2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53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84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73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3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24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43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07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51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522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7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39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2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9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93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43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40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2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3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148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76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02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13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5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64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2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77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484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86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48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4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05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78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0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08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0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26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76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13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14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9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97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88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16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0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59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4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1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9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23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2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51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3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77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30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01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4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96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45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437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33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header" Target="header2.xml"/><Relationship Id="rId32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image" Target="media/image3.sv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theme" Target="theme/theme1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9</TotalTime>
  <Pages>15</Pages>
  <Words>2705</Words>
  <Characters>14611</Characters>
  <Application>Microsoft Office Word</Application>
  <DocSecurity>0</DocSecurity>
  <Lines>121</Lines>
  <Paragraphs>34</Paragraphs>
  <ScaleCrop>false</ScaleCrop>
  <Company/>
  <LinksUpToDate>false</LinksUpToDate>
  <CharactersWithSpaces>17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ardo Ferreira</dc:creator>
  <cp:keywords/>
  <dc:description/>
  <cp:lastModifiedBy>Leonardo Ferreira</cp:lastModifiedBy>
  <cp:revision>286</cp:revision>
  <dcterms:created xsi:type="dcterms:W3CDTF">2024-12-07T19:38:00Z</dcterms:created>
  <dcterms:modified xsi:type="dcterms:W3CDTF">2025-01-12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